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05" r:id="rId2"/>
    <p:sldId id="288" r:id="rId3"/>
    <p:sldId id="296" r:id="rId4"/>
    <p:sldId id="304" r:id="rId5"/>
    <p:sldId id="284" r:id="rId6"/>
    <p:sldId id="303" r:id="rId7"/>
    <p:sldId id="302" r:id="rId8"/>
    <p:sldId id="282" r:id="rId9"/>
    <p:sldId id="276" r:id="rId10"/>
    <p:sldId id="277" r:id="rId11"/>
    <p:sldId id="306" r:id="rId12"/>
  </p:sldIdLst>
  <p:sldSz cx="7559675" cy="106918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6B9B8"/>
    <a:srgbClr val="FF9900"/>
    <a:srgbClr val="006600"/>
    <a:srgbClr val="0000FF"/>
    <a:srgbClr val="FF00FF"/>
    <a:srgbClr val="66FFFF"/>
    <a:srgbClr val="F23939"/>
    <a:srgbClr val="3636E1"/>
    <a:srgbClr val="240B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56" d="100"/>
          <a:sy n="56" d="100"/>
        </p:scale>
        <p:origin x="182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4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6976" y="1749795"/>
            <a:ext cx="6425724" cy="3722335"/>
          </a:xfrm>
        </p:spPr>
        <p:txBody>
          <a:bodyPr anchor="b"/>
          <a:lstStyle>
            <a:lvl1pPr algn="ctr">
              <a:defRPr sz="49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4960" y="5615678"/>
            <a:ext cx="5669756" cy="2581379"/>
          </a:xfrm>
        </p:spPr>
        <p:txBody>
          <a:bodyPr/>
          <a:lstStyle>
            <a:lvl1pPr marL="0" indent="0" algn="ctr">
              <a:buNone/>
              <a:defRPr sz="1984"/>
            </a:lvl1pPr>
            <a:lvl2pPr marL="377967" indent="0" algn="ctr">
              <a:buNone/>
              <a:defRPr sz="1653"/>
            </a:lvl2pPr>
            <a:lvl3pPr marL="755934" indent="0" algn="ctr">
              <a:buNone/>
              <a:defRPr sz="1488"/>
            </a:lvl3pPr>
            <a:lvl4pPr marL="1133902" indent="0" algn="ctr">
              <a:buNone/>
              <a:defRPr sz="1323"/>
            </a:lvl4pPr>
            <a:lvl5pPr marL="1511869" indent="0" algn="ctr">
              <a:buNone/>
              <a:defRPr sz="1323"/>
            </a:lvl5pPr>
            <a:lvl6pPr marL="1889836" indent="0" algn="ctr">
              <a:buNone/>
              <a:defRPr sz="1323"/>
            </a:lvl6pPr>
            <a:lvl7pPr marL="2267803" indent="0" algn="ctr">
              <a:buNone/>
              <a:defRPr sz="1323"/>
            </a:lvl7pPr>
            <a:lvl8pPr marL="2645771" indent="0" algn="ctr">
              <a:buNone/>
              <a:defRPr sz="1323"/>
            </a:lvl8pPr>
            <a:lvl9pPr marL="3023738" indent="0" algn="ctr">
              <a:buNone/>
              <a:defRPr sz="132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114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21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409893" y="569240"/>
            <a:ext cx="1630055" cy="90608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9728" y="569240"/>
            <a:ext cx="4795669" cy="9060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741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673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791" y="2665532"/>
            <a:ext cx="6520220" cy="4447496"/>
          </a:xfrm>
        </p:spPr>
        <p:txBody>
          <a:bodyPr anchor="b"/>
          <a:lstStyle>
            <a:lvl1pPr>
              <a:defRPr sz="49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791" y="7155103"/>
            <a:ext cx="6520220" cy="2338833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>
                    <a:tint val="82000"/>
                  </a:schemeClr>
                </a:solidFill>
              </a:defRPr>
            </a:lvl1pPr>
            <a:lvl2pPr marL="377967" indent="0">
              <a:buNone/>
              <a:defRPr sz="1653">
                <a:solidFill>
                  <a:schemeClr val="tx1">
                    <a:tint val="82000"/>
                  </a:schemeClr>
                </a:solidFill>
              </a:defRPr>
            </a:lvl2pPr>
            <a:lvl3pPr marL="755934" indent="0">
              <a:buNone/>
              <a:defRPr sz="1488">
                <a:solidFill>
                  <a:schemeClr val="tx1">
                    <a:tint val="82000"/>
                  </a:schemeClr>
                </a:solidFill>
              </a:defRPr>
            </a:lvl3pPr>
            <a:lvl4pPr marL="1133902" indent="0">
              <a:buNone/>
              <a:defRPr sz="1323">
                <a:solidFill>
                  <a:schemeClr val="tx1">
                    <a:tint val="82000"/>
                  </a:schemeClr>
                </a:solidFill>
              </a:defRPr>
            </a:lvl4pPr>
            <a:lvl5pPr marL="1511869" indent="0">
              <a:buNone/>
              <a:defRPr sz="1323">
                <a:solidFill>
                  <a:schemeClr val="tx1">
                    <a:tint val="82000"/>
                  </a:schemeClr>
                </a:solidFill>
              </a:defRPr>
            </a:lvl5pPr>
            <a:lvl6pPr marL="1889836" indent="0">
              <a:buNone/>
              <a:defRPr sz="1323">
                <a:solidFill>
                  <a:schemeClr val="tx1">
                    <a:tint val="82000"/>
                  </a:schemeClr>
                </a:solidFill>
              </a:defRPr>
            </a:lvl6pPr>
            <a:lvl7pPr marL="2267803" indent="0">
              <a:buNone/>
              <a:defRPr sz="1323">
                <a:solidFill>
                  <a:schemeClr val="tx1">
                    <a:tint val="82000"/>
                  </a:schemeClr>
                </a:solidFill>
              </a:defRPr>
            </a:lvl7pPr>
            <a:lvl8pPr marL="2645771" indent="0">
              <a:buNone/>
              <a:defRPr sz="1323">
                <a:solidFill>
                  <a:schemeClr val="tx1">
                    <a:tint val="82000"/>
                  </a:schemeClr>
                </a:solidFill>
              </a:defRPr>
            </a:lvl8pPr>
            <a:lvl9pPr marL="3023738" indent="0">
              <a:buNone/>
              <a:defRPr sz="1323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519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728" y="2846200"/>
            <a:ext cx="3212862" cy="67838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27085" y="2846200"/>
            <a:ext cx="3212862" cy="67838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75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569242"/>
            <a:ext cx="6520220" cy="20665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0713" y="2620980"/>
            <a:ext cx="3198096" cy="1284502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0713" y="3905482"/>
            <a:ext cx="3198096" cy="574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27086" y="2620980"/>
            <a:ext cx="3213847" cy="1284502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27086" y="3905482"/>
            <a:ext cx="3213847" cy="574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195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264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370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712788"/>
            <a:ext cx="2438192" cy="2494756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3847" y="1539425"/>
            <a:ext cx="3827085" cy="7598117"/>
          </a:xfrm>
        </p:spPr>
        <p:txBody>
          <a:bodyPr/>
          <a:lstStyle>
            <a:lvl1pPr>
              <a:defRPr sz="2645"/>
            </a:lvl1pPr>
            <a:lvl2pPr>
              <a:defRPr sz="2315"/>
            </a:lvl2pPr>
            <a:lvl3pPr>
              <a:defRPr sz="1984"/>
            </a:lvl3pPr>
            <a:lvl4pPr>
              <a:defRPr sz="1653"/>
            </a:lvl4pPr>
            <a:lvl5pPr>
              <a:defRPr sz="1653"/>
            </a:lvl5pPr>
            <a:lvl6pPr>
              <a:defRPr sz="1653"/>
            </a:lvl6pPr>
            <a:lvl7pPr>
              <a:defRPr sz="1653"/>
            </a:lvl7pPr>
            <a:lvl8pPr>
              <a:defRPr sz="1653"/>
            </a:lvl8pPr>
            <a:lvl9pPr>
              <a:defRPr sz="165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3207544"/>
            <a:ext cx="2438192" cy="5942372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23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712788"/>
            <a:ext cx="2438192" cy="2494756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213847" y="1539425"/>
            <a:ext cx="3827085" cy="7598117"/>
          </a:xfrm>
        </p:spPr>
        <p:txBody>
          <a:bodyPr anchor="t"/>
          <a:lstStyle>
            <a:lvl1pPr marL="0" indent="0">
              <a:buNone/>
              <a:defRPr sz="2645"/>
            </a:lvl1pPr>
            <a:lvl2pPr marL="377967" indent="0">
              <a:buNone/>
              <a:defRPr sz="2315"/>
            </a:lvl2pPr>
            <a:lvl3pPr marL="755934" indent="0">
              <a:buNone/>
              <a:defRPr sz="1984"/>
            </a:lvl3pPr>
            <a:lvl4pPr marL="1133902" indent="0">
              <a:buNone/>
              <a:defRPr sz="1653"/>
            </a:lvl4pPr>
            <a:lvl5pPr marL="1511869" indent="0">
              <a:buNone/>
              <a:defRPr sz="1653"/>
            </a:lvl5pPr>
            <a:lvl6pPr marL="1889836" indent="0">
              <a:buNone/>
              <a:defRPr sz="1653"/>
            </a:lvl6pPr>
            <a:lvl7pPr marL="2267803" indent="0">
              <a:buNone/>
              <a:defRPr sz="1653"/>
            </a:lvl7pPr>
            <a:lvl8pPr marL="2645771" indent="0">
              <a:buNone/>
              <a:defRPr sz="1653"/>
            </a:lvl8pPr>
            <a:lvl9pPr marL="3023738" indent="0">
              <a:buNone/>
              <a:defRPr sz="165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3207544"/>
            <a:ext cx="2438192" cy="5942372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43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9728" y="569242"/>
            <a:ext cx="6520220" cy="2066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9728" y="2846200"/>
            <a:ext cx="6520220" cy="6783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9728" y="9909729"/>
            <a:ext cx="1700927" cy="569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B701E1B-162F-4293-824D-DCFAB94646F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4143" y="9909729"/>
            <a:ext cx="2551390" cy="569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39020" y="9909729"/>
            <a:ext cx="1700927" cy="569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A202B5A-00C6-4C9F-A08D-4156ADE58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368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755934" rtl="0" eaLnBrk="1" latinLnBrk="0" hangingPunct="1">
        <a:lnSpc>
          <a:spcPct val="90000"/>
        </a:lnSpc>
        <a:spcBef>
          <a:spcPct val="0"/>
        </a:spcBef>
        <a:buNone/>
        <a:defRPr sz="363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8984" indent="-188984" algn="l" defTabSz="755934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6951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4918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3" kern="1200">
          <a:solidFill>
            <a:schemeClr val="tx1"/>
          </a:solidFill>
          <a:latin typeface="+mn-lt"/>
          <a:ea typeface="+mn-ea"/>
          <a:cs typeface="+mn-cs"/>
        </a:defRPr>
      </a:lvl3pPr>
      <a:lvl4pPr marL="1322885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0853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8820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6787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4754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2722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7967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5934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3902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1869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89836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7803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5771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3738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.wmf"/><Relationship Id="rId26" Type="http://schemas.openxmlformats.org/officeDocument/2006/relationships/image" Target="../media/image5.wmf"/><Relationship Id="rId39" Type="http://schemas.openxmlformats.org/officeDocument/2006/relationships/oleObject" Target="../embeddings/oleObject9.bin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7.wmf"/><Relationship Id="rId42" Type="http://schemas.openxmlformats.org/officeDocument/2006/relationships/image" Target="../media/image9.wmf"/><Relationship Id="rId47" Type="http://schemas.openxmlformats.org/officeDocument/2006/relationships/oleObject" Target="../embeddings/oleObject11.bin"/><Relationship Id="rId50" Type="http://schemas.openxmlformats.org/officeDocument/2006/relationships/image" Target="../media/image11.wmf"/><Relationship Id="rId55" Type="http://schemas.openxmlformats.org/officeDocument/2006/relationships/oleObject" Target="../embeddings/oleObject13.bin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9" Type="http://schemas.openxmlformats.org/officeDocument/2006/relationships/oleObject" Target="../embeddings/oleObject60.bin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5.wmf"/><Relationship Id="rId32" Type="http://schemas.openxmlformats.org/officeDocument/2006/relationships/image" Target="../media/image7.wmf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9.wmf"/><Relationship Id="rId45" Type="http://schemas.openxmlformats.org/officeDocument/2006/relationships/oleObject" Target="../embeddings/oleObject100.bin"/><Relationship Id="rId53" Type="http://schemas.openxmlformats.org/officeDocument/2006/relationships/oleObject" Target="../embeddings/oleObject120.bin"/><Relationship Id="rId58" Type="http://schemas.openxmlformats.org/officeDocument/2006/relationships/image" Target="../media/image13.wmf"/><Relationship Id="rId5" Type="http://schemas.openxmlformats.org/officeDocument/2006/relationships/image" Target="../media/image17.png"/><Relationship Id="rId61" Type="http://schemas.openxmlformats.org/officeDocument/2006/relationships/oleObject" Target="../embeddings/oleObject140.bin"/><Relationship Id="rId19" Type="http://schemas.openxmlformats.org/officeDocument/2006/relationships/oleObject" Target="../embeddings/oleObject4.bin"/><Relationship Id="rId14" Type="http://schemas.openxmlformats.org/officeDocument/2006/relationships/image" Target="../media/image2.wmf"/><Relationship Id="rId22" Type="http://schemas.openxmlformats.org/officeDocument/2006/relationships/image" Target="../media/image4.wmf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6.wmf"/><Relationship Id="rId35" Type="http://schemas.openxmlformats.org/officeDocument/2006/relationships/oleObject" Target="../embeddings/oleObject8.bin"/><Relationship Id="rId43" Type="http://schemas.openxmlformats.org/officeDocument/2006/relationships/oleObject" Target="../embeddings/oleObject10.bin"/><Relationship Id="rId48" Type="http://schemas.openxmlformats.org/officeDocument/2006/relationships/image" Target="../media/image11.wmf"/><Relationship Id="rId56" Type="http://schemas.openxmlformats.org/officeDocument/2006/relationships/image" Target="../media/image13.wmf"/><Relationship Id="rId8" Type="http://schemas.openxmlformats.org/officeDocument/2006/relationships/image" Target="../media/image1.wmf"/><Relationship Id="rId51" Type="http://schemas.openxmlformats.org/officeDocument/2006/relationships/oleObject" Target="../embeddings/oleObject12.bin"/><Relationship Id="rId3" Type="http://schemas.openxmlformats.org/officeDocument/2006/relationships/image" Target="../media/image15.png"/><Relationship Id="rId12" Type="http://schemas.openxmlformats.org/officeDocument/2006/relationships/image" Target="../media/image2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8.wmf"/><Relationship Id="rId46" Type="http://schemas.openxmlformats.org/officeDocument/2006/relationships/image" Target="../media/image10.wmf"/><Relationship Id="rId59" Type="http://schemas.openxmlformats.org/officeDocument/2006/relationships/oleObject" Target="../embeddings/oleObject14.bin"/><Relationship Id="rId20" Type="http://schemas.openxmlformats.org/officeDocument/2006/relationships/image" Target="../media/image4.wmf"/><Relationship Id="rId41" Type="http://schemas.openxmlformats.org/officeDocument/2006/relationships/oleObject" Target="../embeddings/oleObject90.bin"/><Relationship Id="rId54" Type="http://schemas.openxmlformats.org/officeDocument/2006/relationships/image" Target="../media/image12.wmf"/><Relationship Id="rId62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5" Type="http://schemas.openxmlformats.org/officeDocument/2006/relationships/oleObject" Target="../embeddings/oleObject3.bin"/><Relationship Id="rId23" Type="http://schemas.openxmlformats.org/officeDocument/2006/relationships/oleObject" Target="../embeddings/oleObject5.bin"/><Relationship Id="rId28" Type="http://schemas.openxmlformats.org/officeDocument/2006/relationships/image" Target="../media/image6.wmf"/><Relationship Id="rId36" Type="http://schemas.openxmlformats.org/officeDocument/2006/relationships/image" Target="../media/image8.wmf"/><Relationship Id="rId49" Type="http://schemas.openxmlformats.org/officeDocument/2006/relationships/oleObject" Target="../embeddings/oleObject110.bin"/><Relationship Id="rId57" Type="http://schemas.openxmlformats.org/officeDocument/2006/relationships/oleObject" Target="../embeddings/oleObject130.bin"/><Relationship Id="rId10" Type="http://schemas.openxmlformats.org/officeDocument/2006/relationships/image" Target="../media/image1.wmf"/><Relationship Id="rId31" Type="http://schemas.openxmlformats.org/officeDocument/2006/relationships/oleObject" Target="../embeddings/oleObject7.bin"/><Relationship Id="rId44" Type="http://schemas.openxmlformats.org/officeDocument/2006/relationships/image" Target="../media/image10.wmf"/><Relationship Id="rId52" Type="http://schemas.openxmlformats.org/officeDocument/2006/relationships/image" Target="../media/image12.wmf"/><Relationship Id="rId6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5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image" Target="../media/image2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1.png"/><Relationship Id="rId7" Type="http://schemas.openxmlformats.org/officeDocument/2006/relationships/image" Target="../media/image57.png"/><Relationship Id="rId12" Type="http://schemas.openxmlformats.org/officeDocument/2006/relationships/image" Target="../media/image6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5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image" Target="../media/image52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7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32F3BDD-7721-C90E-19B4-4393C171577F}"/>
              </a:ext>
            </a:extLst>
          </p:cNvPr>
          <p:cNvSpPr txBox="1"/>
          <p:nvPr/>
        </p:nvSpPr>
        <p:spPr>
          <a:xfrm>
            <a:off x="6135887" y="109770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nt size: 1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5B60826-AFE7-5CA0-9EB1-23F1AE157DB6}"/>
              </a:ext>
            </a:extLst>
          </p:cNvPr>
          <p:cNvSpPr txBox="1"/>
          <p:nvPr/>
        </p:nvSpPr>
        <p:spPr>
          <a:xfrm>
            <a:off x="0" y="109770"/>
            <a:ext cx="1152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01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BAE988CE-7020-9D8E-5745-14A56128E31C}"/>
              </a:ext>
            </a:extLst>
          </p:cNvPr>
          <p:cNvGrpSpPr/>
          <p:nvPr/>
        </p:nvGrpSpPr>
        <p:grpSpPr>
          <a:xfrm>
            <a:off x="686467" y="1856518"/>
            <a:ext cx="5929645" cy="4516424"/>
            <a:chOff x="505713" y="1782090"/>
            <a:chExt cx="5929645" cy="4516424"/>
          </a:xfrm>
        </p:grpSpPr>
        <p:sp>
          <p:nvSpPr>
            <p:cNvPr id="546" name="TextBox 545">
              <a:extLst>
                <a:ext uri="{FF2B5EF4-FFF2-40B4-BE49-F238E27FC236}">
                  <a16:creationId xmlns:a16="http://schemas.microsoft.com/office/drawing/2014/main" xmlns="" id="{8936809D-9057-375E-0DE8-F547C69581EA}"/>
                </a:ext>
              </a:extLst>
            </p:cNvPr>
            <p:cNvSpPr txBox="1"/>
            <p:nvPr/>
          </p:nvSpPr>
          <p:spPr>
            <a:xfrm>
              <a:off x="505713" y="178209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547" name="TextBox 546">
              <a:extLst>
                <a:ext uri="{FF2B5EF4-FFF2-40B4-BE49-F238E27FC236}">
                  <a16:creationId xmlns:a16="http://schemas.microsoft.com/office/drawing/2014/main" xmlns="" id="{863C5A10-D129-1A0B-D367-0CF8C43E57A6}"/>
                </a:ext>
              </a:extLst>
            </p:cNvPr>
            <p:cNvSpPr txBox="1"/>
            <p:nvPr/>
          </p:nvSpPr>
          <p:spPr>
            <a:xfrm>
              <a:off x="505713" y="4038520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  <p:grpSp>
          <p:nvGrpSpPr>
            <p:cNvPr id="478" name="グループ化 477"/>
            <p:cNvGrpSpPr/>
            <p:nvPr/>
          </p:nvGrpSpPr>
          <p:grpSpPr>
            <a:xfrm>
              <a:off x="962098" y="2016694"/>
              <a:ext cx="2224557" cy="2072180"/>
              <a:chOff x="454098" y="1346134"/>
              <a:chExt cx="2224557" cy="2072180"/>
            </a:xfrm>
          </p:grpSpPr>
          <p:sp>
            <p:nvSpPr>
              <p:cNvPr id="451" name="二等辺三角形 450"/>
              <p:cNvSpPr/>
              <p:nvPr/>
            </p:nvSpPr>
            <p:spPr>
              <a:xfrm>
                <a:off x="1310640" y="1717040"/>
                <a:ext cx="558800" cy="1259840"/>
              </a:xfrm>
              <a:prstGeom prst="triangle">
                <a:avLst>
                  <a:gd name="adj" fmla="val 0"/>
                </a:avLst>
              </a:prstGeom>
              <a:solidFill>
                <a:srgbClr val="E6B9B8">
                  <a:alpha val="6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テキスト ボックス 133">
                    <a:extLst>
                      <a:ext uri="{FF2B5EF4-FFF2-40B4-BE49-F238E27FC236}">
                        <a16:creationId xmlns:a16="http://schemas.microsoft.com/office/drawing/2014/main" xmlns="" id="{03A1CA30-12AF-EEAB-559A-5D50A84A89F6}"/>
                      </a:ext>
                    </a:extLst>
                  </p:cNvPr>
                  <p:cNvSpPr txBox="1"/>
                  <p:nvPr/>
                </p:nvSpPr>
                <p:spPr>
                  <a:xfrm>
                    <a:off x="1058030" y="1508872"/>
                    <a:ext cx="389529" cy="1846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kumimoji="1" lang="en-US" altLang="ja-JP" sz="12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kumimoji="1" lang="en-US" altLang="ja-JP" sz="12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1" lang="en-US" altLang="ja-JP" sz="12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kumimoji="1" lang="en-US" altLang="ja-JP" sz="12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1" lang="en-US" altLang="ja-JP" sz="12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oMath>
                      </m:oMathPara>
                    </a14:m>
                    <a:endParaRPr kumimoji="1" lang="ja-JP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6" name="テキスト ボックス 133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3A1CA30-12AF-EEAB-559A-5D50A84A89F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58030" y="1508872"/>
                    <a:ext cx="389529" cy="18466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9375" r="-7813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テキスト ボックス 135">
                    <a:extLst>
                      <a:ext uri="{FF2B5EF4-FFF2-40B4-BE49-F238E27FC236}">
                        <a16:creationId xmlns:a16="http://schemas.microsoft.com/office/drawing/2014/main" xmlns="" id="{96C89888-0319-2236-17EE-D409D83A2042}"/>
                      </a:ext>
                    </a:extLst>
                  </p:cNvPr>
                  <p:cNvSpPr txBox="1"/>
                  <p:nvPr/>
                </p:nvSpPr>
                <p:spPr>
                  <a:xfrm>
                    <a:off x="1725093" y="2793811"/>
                    <a:ext cx="818003" cy="18466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kumimoji="1" lang="en-US" altLang="ja-JP" sz="120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kumimoji="1" lang="en-US" altLang="ja-JP" sz="1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1" lang="en-US" altLang="ja-JP" sz="120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kumimoji="1" lang="en-US" altLang="ja-JP" sz="1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1" lang="en-US" altLang="ja-JP" sz="120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kumimoji="1" lang="ja-JP" altLang="en-US" sz="1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8" name="テキスト ボックス 135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96C89888-0319-2236-17EE-D409D83A20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25093" y="2793811"/>
                    <a:ext cx="818003" cy="1846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6452"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1" name="直線矢印コネクタ 149">
                <a:extLst>
                  <a:ext uri="{FF2B5EF4-FFF2-40B4-BE49-F238E27FC236}">
                    <a16:creationId xmlns:a16="http://schemas.microsoft.com/office/drawing/2014/main" xmlns="" id="{4A2B66BA-A80E-7FC4-292A-D3F702414F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05235" y="3058029"/>
                <a:ext cx="540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xmlns="" id="{6AB0DF48-E8B1-0293-6AEB-1450225E3E0C}"/>
                  </a:ext>
                </a:extLst>
              </p:cNvPr>
              <p:cNvSpPr txBox="1"/>
              <p:nvPr/>
            </p:nvSpPr>
            <p:spPr>
              <a:xfrm>
                <a:off x="2269544" y="2712761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</a:p>
            </p:txBody>
          </p:sp>
          <p:cxnSp>
            <p:nvCxnSpPr>
              <p:cNvPr id="54" name="直線矢印コネクタ 121">
                <a:extLst>
                  <a:ext uri="{FF2B5EF4-FFF2-40B4-BE49-F238E27FC236}">
                    <a16:creationId xmlns:a16="http://schemas.microsoft.com/office/drawing/2014/main" xmlns="" id="{9EEAADBE-6B59-94AF-995A-10A0AD2C48AC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698655" y="1346134"/>
                <a:ext cx="0" cy="1620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stealth" w="sm" len="lg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テキスト ボックス 126">
                    <a:extLst>
                      <a:ext uri="{FF2B5EF4-FFF2-40B4-BE49-F238E27FC236}">
                        <a16:creationId xmlns:a16="http://schemas.microsoft.com/office/drawing/2014/main" xmlns="" id="{D2CCB524-EA00-77C2-0A35-0480856D078F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76" y="2973728"/>
                    <a:ext cx="115416" cy="1846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kumimoji="1" lang="en-US" altLang="ja-JP" sz="12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oMath>
                      </m:oMathPara>
                    </a14:m>
                    <a:endParaRPr kumimoji="1" lang="ja-JP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9" name="テキスト ボックス 126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D2CCB524-EA00-77C2-0A35-0480856D078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76" y="2973728"/>
                    <a:ext cx="115416" cy="18466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31579" r="-26316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0" name="テキスト ボックス 138">
                <a:extLst>
                  <a:ext uri="{FF2B5EF4-FFF2-40B4-BE49-F238E27FC236}">
                    <a16:creationId xmlns:a16="http://schemas.microsoft.com/office/drawing/2014/main" xmlns="" id="{1D6295B1-52D8-025F-C510-28B12907EA54}"/>
                  </a:ext>
                </a:extLst>
              </p:cNvPr>
              <p:cNvSpPr txBox="1"/>
              <p:nvPr/>
            </p:nvSpPr>
            <p:spPr>
              <a:xfrm rot="16200000">
                <a:off x="362887" y="2103172"/>
                <a:ext cx="367088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kumimoji="1" lang="en-US" altLang="ja-JP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ess</a:t>
                </a:r>
                <a:endParaRPr kumimoji="1" lang="ja-JP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xmlns="" id="{1F1506F0-A303-EA8C-CA13-D04F9C8C91BF}"/>
                  </a:ext>
                </a:extLst>
              </p:cNvPr>
              <p:cNvCxnSpPr>
                <a:cxnSpLocks/>
                <a:stCxn id="452" idx="0"/>
              </p:cNvCxnSpPr>
              <p:nvPr/>
            </p:nvCxnSpPr>
            <p:spPr>
              <a:xfrm flipH="1">
                <a:off x="697066" y="1706880"/>
                <a:ext cx="608494" cy="1271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4" name="Straight Connector 373">
                <a:extLst>
                  <a:ext uri="{FF2B5EF4-FFF2-40B4-BE49-F238E27FC236}">
                    <a16:creationId xmlns:a16="http://schemas.microsoft.com/office/drawing/2014/main" xmlns="" id="{1821631F-BA39-093D-800B-EFA240D9DA5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03094" y="1732200"/>
                <a:ext cx="0" cy="124358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3" name="Straight Connector 382">
                <a:extLst>
                  <a:ext uri="{FF2B5EF4-FFF2-40B4-BE49-F238E27FC236}">
                    <a16:creationId xmlns:a16="http://schemas.microsoft.com/office/drawing/2014/main" xmlns="" id="{6B95FDEB-E238-41F3-0CA3-F552258D389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31181" y="2513382"/>
                <a:ext cx="190521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xmlns="" id="{8EC1B226-F00F-8892-3D5A-7199684974D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8155" y="2111519"/>
                <a:ext cx="0" cy="3960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="" id="{EF1392E6-DB98-0C37-9705-49442B8D07FD}"/>
                  </a:ext>
                </a:extLst>
              </p:cNvPr>
              <p:cNvSpPr txBox="1"/>
              <p:nvPr/>
            </p:nvSpPr>
            <p:spPr>
              <a:xfrm>
                <a:off x="1047483" y="2165481"/>
                <a:ext cx="2535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xmlns="" id="{85238926-11EE-E97D-0984-5F770260E7B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509" y="2504440"/>
                <a:ext cx="672171" cy="465177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xmlns="" id="{2D1426FE-79A7-9E4A-50D9-755E8CB2D43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15" y="2767866"/>
                <a:ext cx="0" cy="1080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xmlns="" id="{2B5A3068-36CC-D0B0-B64D-31C64B06E3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4461" y="2876604"/>
                <a:ext cx="1440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線矢印コネクタ 151">
                <a:extLst>
                  <a:ext uri="{FF2B5EF4-FFF2-40B4-BE49-F238E27FC236}">
                    <a16:creationId xmlns:a16="http://schemas.microsoft.com/office/drawing/2014/main" xmlns="" id="{61C25177-9D9F-274B-265F-5A7829FFC4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05235" y="3190852"/>
                <a:ext cx="540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8" name="テキスト ボックス 137">
                <a:extLst>
                  <a:ext uri="{FF2B5EF4-FFF2-40B4-BE49-F238E27FC236}">
                    <a16:creationId xmlns:a16="http://schemas.microsoft.com/office/drawing/2014/main" xmlns="" id="{EFF9D473-6190-2D28-F307-8A43AFB1C4EC}"/>
                  </a:ext>
                </a:extLst>
              </p:cNvPr>
              <p:cNvSpPr txBox="1"/>
              <p:nvPr/>
            </p:nvSpPr>
            <p:spPr>
              <a:xfrm>
                <a:off x="1334815" y="3233648"/>
                <a:ext cx="36869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kumimoji="1" lang="en-US" altLang="ja-JP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in</a:t>
                </a:r>
                <a:endParaRPr kumimoji="1" lang="ja-JP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xmlns="" id="{D98C4002-CCBF-B002-E76F-3BF7AABFA57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13146" y="1707997"/>
                <a:ext cx="59436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2" name="フリーフォーム 451"/>
              <p:cNvSpPr/>
              <p:nvPr/>
            </p:nvSpPr>
            <p:spPr>
              <a:xfrm>
                <a:off x="1305560" y="1706880"/>
                <a:ext cx="619760" cy="1264920"/>
              </a:xfrm>
              <a:custGeom>
                <a:avLst/>
                <a:gdLst>
                  <a:gd name="connsiteX0" fmla="*/ 0 w 619760"/>
                  <a:gd name="connsiteY0" fmla="*/ 0 h 1290320"/>
                  <a:gd name="connsiteX1" fmla="*/ 167640 w 619760"/>
                  <a:gd name="connsiteY1" fmla="*/ 1046480 h 1290320"/>
                  <a:gd name="connsiteX2" fmla="*/ 619760 w 619760"/>
                  <a:gd name="connsiteY2" fmla="*/ 1290320 h 12903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9760" h="1290320">
                    <a:moveTo>
                      <a:pt x="0" y="0"/>
                    </a:moveTo>
                    <a:cubicBezTo>
                      <a:pt x="32173" y="415713"/>
                      <a:pt x="64347" y="831427"/>
                      <a:pt x="167640" y="1046480"/>
                    </a:cubicBezTo>
                    <a:cubicBezTo>
                      <a:pt x="270933" y="1261533"/>
                      <a:pt x="445346" y="1275926"/>
                      <a:pt x="619760" y="1290320"/>
                    </a:cubicBezTo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テキスト ボックス 141">
                    <a:extLst>
                      <a:ext uri="{FF2B5EF4-FFF2-40B4-BE49-F238E27FC236}">
                        <a16:creationId xmlns:a16="http://schemas.microsoft.com/office/drawing/2014/main" xmlns="" id="{86C49B28-2735-F286-0BA0-60B9A5D5DC1D}"/>
                      </a:ext>
                    </a:extLst>
                  </p:cNvPr>
                  <p:cNvSpPr txBox="1"/>
                  <p:nvPr/>
                </p:nvSpPr>
                <p:spPr>
                  <a:xfrm>
                    <a:off x="1503705" y="1964752"/>
                    <a:ext cx="461435" cy="3214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ja-JP" sz="12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ja-JP" sz="12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altLang="ja-JP" sz="12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f</m:t>
                              </m:r>
                            </m:sub>
                          </m:sSub>
                        </m:oMath>
                      </m:oMathPara>
                    </a14:m>
                    <a:endParaRPr lang="ja-JP" altLang="en-US" sz="1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3" name="テキスト ボックス 141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86C49B28-2735-F286-0BA0-60B9A5D5DC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03705" y="1964752"/>
                    <a:ext cx="461435" cy="32149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7547"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xmlns="" id="{27AD46A3-5574-4276-CD81-EED7655A270E}"/>
                  </a:ext>
                </a:extLst>
              </p:cNvPr>
              <p:cNvSpPr txBox="1"/>
              <p:nvPr/>
            </p:nvSpPr>
            <p:spPr>
              <a:xfrm>
                <a:off x="1376582" y="2467218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</a:p>
            </p:txBody>
          </p:sp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xmlns="" id="{5695B95C-1E22-26EE-13C9-C41F4D7D7FDF}"/>
                  </a:ext>
                </a:extLst>
              </p:cNvPr>
              <p:cNvSpPr txBox="1"/>
              <p:nvPr/>
            </p:nvSpPr>
            <p:spPr>
              <a:xfrm>
                <a:off x="1277324" y="1788160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</a:p>
            </p:txBody>
          </p: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xmlns="" id="{C2668EAF-1D9D-36CF-CD8C-E77E13259B4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33078" y="2153920"/>
                <a:ext cx="302682" cy="295367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55" name="オブジェクト 45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58886709"/>
                      </p:ext>
                    </p:extLst>
                  </p:nvPr>
                </p:nvGraphicFramePr>
                <p:xfrm>
                  <a:off x="513080" y="1576070"/>
                  <a:ext cx="177800" cy="228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6" name="Equation" r:id="rId7" imgW="177480" imgH="228600" progId="Equation.DSMT4">
                          <p:embed/>
                        </p:oleObj>
                      </mc:Choice>
                      <mc:Fallback>
                        <p:oleObj name="Equation" r:id="rId7" imgW="177480" imgH="228600" progId="Equation.DSMT4">
                          <p:embed/>
                          <p:pic>
                            <p:nvPicPr>
                              <p:cNvPr id="455" name="オブジェクト 454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13080" y="1576070"/>
                                <a:ext cx="1778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55" name="オブジェクト 45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58886709"/>
                      </p:ext>
                    </p:extLst>
                  </p:nvPr>
                </p:nvGraphicFramePr>
                <p:xfrm>
                  <a:off x="513080" y="1576070"/>
                  <a:ext cx="177800" cy="228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0" name="Equation" r:id="rId9" imgW="177480" imgH="228600" progId="Equation.DSMT4">
                          <p:embed/>
                        </p:oleObj>
                      </mc:Choice>
                      <mc:Fallback>
                        <p:oleObj name="Equation" r:id="rId9" imgW="1774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13080" y="1576070"/>
                                <a:ext cx="1778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7" name="オブジェクト 41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3143945"/>
                      </p:ext>
                    </p:extLst>
                  </p:nvPr>
                </p:nvGraphicFramePr>
                <p:xfrm>
                  <a:off x="530543" y="1422718"/>
                  <a:ext cx="152400" cy="139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7" name="Equation" r:id="rId11" imgW="152280" imgH="139680" progId="Equation.DSMT4">
                          <p:embed/>
                        </p:oleObj>
                      </mc:Choice>
                      <mc:Fallback>
                        <p:oleObj name="Equation" r:id="rId11" imgW="152280" imgH="139680" progId="Equation.DSMT4">
                          <p:embed/>
                          <p:pic>
                            <p:nvPicPr>
                              <p:cNvPr id="417" name="オブジェクト 416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0543" y="1422718"/>
                                <a:ext cx="1524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7" name="オブジェクト 41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3143945"/>
                      </p:ext>
                    </p:extLst>
                  </p:nvPr>
                </p:nvGraphicFramePr>
                <p:xfrm>
                  <a:off x="530543" y="1422718"/>
                  <a:ext cx="152400" cy="139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1" name="Equation" r:id="rId13" imgW="152280" imgH="139680" progId="Equation.DSMT4">
                          <p:embed/>
                        </p:oleObj>
                      </mc:Choice>
                      <mc:Fallback>
                        <p:oleObj name="Equation" r:id="rId13" imgW="152280" imgH="139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0543" y="1422718"/>
                                <a:ext cx="1524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55" name="直線矢印コネクタ 122">
                <a:extLst>
                  <a:ext uri="{FF2B5EF4-FFF2-40B4-BE49-F238E27FC236}">
                    <a16:creationId xmlns:a16="http://schemas.microsoft.com/office/drawing/2014/main" xmlns="" id="{3FE08E03-D97F-CBF2-3501-EC41BB820F2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98655" y="2972094"/>
                <a:ext cx="1980000" cy="0"/>
              </a:xfrm>
              <a:prstGeom prst="straightConnector1">
                <a:avLst/>
              </a:prstGeom>
              <a:ln w="19050">
                <a:tailEnd type="stealth" w="sm" len="lg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9" name="オブジェクト 4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1700595"/>
                      </p:ext>
                    </p:extLst>
                  </p:nvPr>
                </p:nvGraphicFramePr>
                <p:xfrm>
                  <a:off x="1209040" y="2998470"/>
                  <a:ext cx="177800" cy="228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8" name="Equation" r:id="rId15" imgW="177480" imgH="228600" progId="Equation.DSMT4">
                          <p:embed/>
                        </p:oleObj>
                      </mc:Choice>
                      <mc:Fallback>
                        <p:oleObj name="Equation" r:id="rId15" imgW="177480" imgH="228600" progId="Equation.DSMT4">
                          <p:embed/>
                          <p:pic>
                            <p:nvPicPr>
                              <p:cNvPr id="419" name="オブジェクト 418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09040" y="2998470"/>
                                <a:ext cx="1778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9" name="オブジェクト 4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1700595"/>
                      </p:ext>
                    </p:extLst>
                  </p:nvPr>
                </p:nvGraphicFramePr>
                <p:xfrm>
                  <a:off x="1209040" y="2998470"/>
                  <a:ext cx="177800" cy="228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2" name="Equation" r:id="rId17" imgW="177480" imgH="228600" progId="Equation.DSMT4">
                          <p:embed/>
                        </p:oleObj>
                      </mc:Choice>
                      <mc:Fallback>
                        <p:oleObj name="Equation" r:id="rId17" imgW="1774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09040" y="2998470"/>
                                <a:ext cx="1778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20" name="オブジェクト 4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87748727"/>
                      </p:ext>
                    </p:extLst>
                  </p:nvPr>
                </p:nvGraphicFramePr>
                <p:xfrm>
                  <a:off x="1994535" y="2983548"/>
                  <a:ext cx="139700" cy="127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9" name="Equation" r:id="rId19" imgW="139680" imgH="126720" progId="Equation.DSMT4">
                          <p:embed/>
                        </p:oleObj>
                      </mc:Choice>
                      <mc:Fallback>
                        <p:oleObj name="Equation" r:id="rId19" imgW="139680" imgH="126720" progId="Equation.DSMT4">
                          <p:embed/>
                          <p:pic>
                            <p:nvPicPr>
                              <p:cNvPr id="420" name="オブジェクト 419"/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94535" y="2983548"/>
                                <a:ext cx="139700" cy="127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20" name="オブジェクト 4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87748727"/>
                      </p:ext>
                    </p:extLst>
                  </p:nvPr>
                </p:nvGraphicFramePr>
                <p:xfrm>
                  <a:off x="1994535" y="2983548"/>
                  <a:ext cx="139700" cy="127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3" name="Equation" r:id="rId21" imgW="139680" imgH="126720" progId="Equation.DSMT4">
                          <p:embed/>
                        </p:oleObj>
                      </mc:Choice>
                      <mc:Fallback>
                        <p:oleObj name="Equation" r:id="rId21" imgW="139680" imgH="1267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94535" y="2983548"/>
                                <a:ext cx="139700" cy="127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21" name="オブジェクト 4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00432444"/>
                      </p:ext>
                    </p:extLst>
                  </p:nvPr>
                </p:nvGraphicFramePr>
                <p:xfrm>
                  <a:off x="2487930" y="2997835"/>
                  <a:ext cx="127000" cy="139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30" name="Equation" r:id="rId23" imgW="126720" imgH="139680" progId="Equation.DSMT4">
                          <p:embed/>
                        </p:oleObj>
                      </mc:Choice>
                      <mc:Fallback>
                        <p:oleObj name="Equation" r:id="rId23" imgW="126720" imgH="139680" progId="Equation.DSMT4">
                          <p:embed/>
                          <p:pic>
                            <p:nvPicPr>
                              <p:cNvPr id="421" name="オブジェクト 420"/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87930" y="2997835"/>
                                <a:ext cx="127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21" name="オブジェクト 4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00432444"/>
                      </p:ext>
                    </p:extLst>
                  </p:nvPr>
                </p:nvGraphicFramePr>
                <p:xfrm>
                  <a:off x="2487930" y="2997835"/>
                  <a:ext cx="127000" cy="139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4" name="Equation" r:id="rId25" imgW="126720" imgH="139680" progId="Equation.DSMT4">
                          <p:embed/>
                        </p:oleObj>
                      </mc:Choice>
                      <mc:Fallback>
                        <p:oleObj name="Equation" r:id="rId25" imgW="126720" imgH="139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87930" y="2997835"/>
                                <a:ext cx="127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458" name="円/楕円 457"/>
              <p:cNvSpPr>
                <a:spLocks noChangeAspect="1"/>
              </p:cNvSpPr>
              <p:nvPr/>
            </p:nvSpPr>
            <p:spPr>
              <a:xfrm>
                <a:off x="1300480" y="1925320"/>
                <a:ext cx="54000" cy="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22" name="オブジェクト 4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98232298"/>
                      </p:ext>
                    </p:extLst>
                  </p:nvPr>
                </p:nvGraphicFramePr>
                <p:xfrm>
                  <a:off x="996315" y="2726690"/>
                  <a:ext cx="520700" cy="203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31" name="Equation" r:id="rId27" imgW="520560" imgH="203040" progId="Equation.DSMT4">
                          <p:embed/>
                        </p:oleObj>
                      </mc:Choice>
                      <mc:Fallback>
                        <p:oleObj name="Equation" r:id="rId27" imgW="520560" imgH="203040" progId="Equation.DSMT4">
                          <p:embed/>
                          <p:pic>
                            <p:nvPicPr>
                              <p:cNvPr id="422" name="オブジェクト 421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96315" y="2726690"/>
                                <a:ext cx="520700" cy="203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22" name="オブジェクト 4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98232298"/>
                      </p:ext>
                    </p:extLst>
                  </p:nvPr>
                </p:nvGraphicFramePr>
                <p:xfrm>
                  <a:off x="996315" y="2726690"/>
                  <a:ext cx="520700" cy="203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5" name="Equation" r:id="rId29" imgW="520560" imgH="203040" progId="Equation.DSMT4">
                          <p:embed/>
                        </p:oleObj>
                      </mc:Choice>
                      <mc:Fallback>
                        <p:oleObj name="Equation" r:id="rId29" imgW="52056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96315" y="2726690"/>
                                <a:ext cx="520700" cy="203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23" name="オブジェクト 4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96372844"/>
                      </p:ext>
                    </p:extLst>
                  </p:nvPr>
                </p:nvGraphicFramePr>
                <p:xfrm>
                  <a:off x="1987550" y="3113405"/>
                  <a:ext cx="152400" cy="152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32" name="Equation" r:id="rId31" imgW="152280" imgH="152280" progId="Equation.DSMT4">
                          <p:embed/>
                        </p:oleObj>
                      </mc:Choice>
                      <mc:Fallback>
                        <p:oleObj name="Equation" r:id="rId31" imgW="152280" imgH="152280" progId="Equation.DSMT4">
                          <p:embed/>
                          <p:pic>
                            <p:nvPicPr>
                              <p:cNvPr id="423" name="オブジェクト 422"/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87550" y="3113405"/>
                                <a:ext cx="152400" cy="152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23" name="オブジェクト 4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96372844"/>
                      </p:ext>
                    </p:extLst>
                  </p:nvPr>
                </p:nvGraphicFramePr>
                <p:xfrm>
                  <a:off x="1987550" y="3113405"/>
                  <a:ext cx="152400" cy="152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6" name="Equation" r:id="rId33" imgW="152280" imgH="152280" progId="Equation.DSMT4">
                          <p:embed/>
                        </p:oleObj>
                      </mc:Choice>
                      <mc:Fallback>
                        <p:oleObj name="Equation" r:id="rId33" imgW="152280" imgH="1522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87550" y="3113405"/>
                                <a:ext cx="152400" cy="152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424" name="円/楕円 423"/>
              <p:cNvSpPr>
                <a:spLocks noChangeAspect="1"/>
              </p:cNvSpPr>
              <p:nvPr/>
            </p:nvSpPr>
            <p:spPr>
              <a:xfrm>
                <a:off x="1412240" y="2616200"/>
                <a:ext cx="54000" cy="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25" name="円/楕円 424"/>
              <p:cNvSpPr>
                <a:spLocks noChangeAspect="1"/>
              </p:cNvSpPr>
              <p:nvPr/>
            </p:nvSpPr>
            <p:spPr>
              <a:xfrm>
                <a:off x="2413000" y="2946400"/>
                <a:ext cx="54000" cy="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536" name="TextBox 535">
              <a:extLst>
                <a:ext uri="{FF2B5EF4-FFF2-40B4-BE49-F238E27FC236}">
                  <a16:creationId xmlns:a16="http://schemas.microsoft.com/office/drawing/2014/main" xmlns="" id="{C9513753-867C-C0E1-4D1B-7936C8777B4E}"/>
                </a:ext>
              </a:extLst>
            </p:cNvPr>
            <p:cNvSpPr txBox="1"/>
            <p:nvPr/>
          </p:nvSpPr>
          <p:spPr>
            <a:xfrm>
              <a:off x="4790741" y="5673568"/>
              <a:ext cx="6046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trix</a:t>
              </a:r>
            </a:p>
          </p:txBody>
        </p:sp>
        <p:sp>
          <p:nvSpPr>
            <p:cNvPr id="538" name="TextBox 537">
              <a:extLst>
                <a:ext uri="{FF2B5EF4-FFF2-40B4-BE49-F238E27FC236}">
                  <a16:creationId xmlns:a16="http://schemas.microsoft.com/office/drawing/2014/main" xmlns="" id="{10AA4E28-F5EB-A045-C7BC-D77F3B5615E4}"/>
                </a:ext>
              </a:extLst>
            </p:cNvPr>
            <p:cNvSpPr txBox="1"/>
            <p:nvPr/>
          </p:nvSpPr>
          <p:spPr>
            <a:xfrm>
              <a:off x="5328965" y="5673568"/>
              <a:ext cx="11063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aling agents</a:t>
              </a:r>
            </a:p>
          </p:txBody>
        </p:sp>
        <p:sp>
          <p:nvSpPr>
            <p:cNvPr id="153" name="Freeform: Shape 6">
              <a:extLst>
                <a:ext uri="{FF2B5EF4-FFF2-40B4-BE49-F238E27FC236}">
                  <a16:creationId xmlns:a16="http://schemas.microsoft.com/office/drawing/2014/main" xmlns="" id="{8DE61536-EDF6-9B5A-A58C-54963A89EE3C}"/>
                </a:ext>
              </a:extLst>
            </p:cNvPr>
            <p:cNvSpPr/>
            <p:nvPr/>
          </p:nvSpPr>
          <p:spPr>
            <a:xfrm rot="155636">
              <a:off x="4122868" y="2192977"/>
              <a:ext cx="2031326" cy="127379"/>
            </a:xfrm>
            <a:custGeom>
              <a:avLst/>
              <a:gdLst>
                <a:gd name="connsiteX0" fmla="*/ 0 w 2265904"/>
                <a:gd name="connsiteY0" fmla="*/ 140677 h 150725"/>
                <a:gd name="connsiteX1" fmla="*/ 90436 w 2265904"/>
                <a:gd name="connsiteY1" fmla="*/ 140677 h 150725"/>
                <a:gd name="connsiteX2" fmla="*/ 105508 w 2265904"/>
                <a:gd name="connsiteY2" fmla="*/ 150725 h 150725"/>
                <a:gd name="connsiteX3" fmla="*/ 130629 w 2265904"/>
                <a:gd name="connsiteY3" fmla="*/ 135652 h 150725"/>
                <a:gd name="connsiteX4" fmla="*/ 180871 w 2265904"/>
                <a:gd name="connsiteY4" fmla="*/ 150725 h 150725"/>
                <a:gd name="connsiteX5" fmla="*/ 216040 w 2265904"/>
                <a:gd name="connsiteY5" fmla="*/ 125604 h 150725"/>
                <a:gd name="connsiteX6" fmla="*/ 261258 w 2265904"/>
                <a:gd name="connsiteY6" fmla="*/ 140677 h 150725"/>
                <a:gd name="connsiteX7" fmla="*/ 296427 w 2265904"/>
                <a:gd name="connsiteY7" fmla="*/ 135652 h 150725"/>
                <a:gd name="connsiteX8" fmla="*/ 316524 w 2265904"/>
                <a:gd name="connsiteY8" fmla="*/ 125604 h 150725"/>
                <a:gd name="connsiteX9" fmla="*/ 331596 w 2265904"/>
                <a:gd name="connsiteY9" fmla="*/ 135652 h 150725"/>
                <a:gd name="connsiteX10" fmla="*/ 346669 w 2265904"/>
                <a:gd name="connsiteY10" fmla="*/ 130628 h 150725"/>
                <a:gd name="connsiteX11" fmla="*/ 417007 w 2265904"/>
                <a:gd name="connsiteY11" fmla="*/ 115556 h 150725"/>
                <a:gd name="connsiteX12" fmla="*/ 452176 w 2265904"/>
                <a:gd name="connsiteY12" fmla="*/ 115556 h 150725"/>
                <a:gd name="connsiteX13" fmla="*/ 482321 w 2265904"/>
                <a:gd name="connsiteY13" fmla="*/ 120580 h 150725"/>
                <a:gd name="connsiteX14" fmla="*/ 497394 w 2265904"/>
                <a:gd name="connsiteY14" fmla="*/ 130628 h 150725"/>
                <a:gd name="connsiteX15" fmla="*/ 537587 w 2265904"/>
                <a:gd name="connsiteY15" fmla="*/ 110531 h 150725"/>
                <a:gd name="connsiteX16" fmla="*/ 557684 w 2265904"/>
                <a:gd name="connsiteY16" fmla="*/ 105507 h 150725"/>
                <a:gd name="connsiteX17" fmla="*/ 567732 w 2265904"/>
                <a:gd name="connsiteY17" fmla="*/ 115556 h 150725"/>
                <a:gd name="connsiteX18" fmla="*/ 607926 w 2265904"/>
                <a:gd name="connsiteY18" fmla="*/ 105507 h 150725"/>
                <a:gd name="connsiteX19" fmla="*/ 628022 w 2265904"/>
                <a:gd name="connsiteY19" fmla="*/ 95459 h 150725"/>
                <a:gd name="connsiteX20" fmla="*/ 683288 w 2265904"/>
                <a:gd name="connsiteY20" fmla="*/ 110531 h 150725"/>
                <a:gd name="connsiteX21" fmla="*/ 723482 w 2265904"/>
                <a:gd name="connsiteY21" fmla="*/ 90435 h 150725"/>
                <a:gd name="connsiteX22" fmla="*/ 743579 w 2265904"/>
                <a:gd name="connsiteY22" fmla="*/ 95459 h 150725"/>
                <a:gd name="connsiteX23" fmla="*/ 783772 w 2265904"/>
                <a:gd name="connsiteY23" fmla="*/ 90435 h 150725"/>
                <a:gd name="connsiteX24" fmla="*/ 818941 w 2265904"/>
                <a:gd name="connsiteY24" fmla="*/ 80386 h 150725"/>
                <a:gd name="connsiteX25" fmla="*/ 859135 w 2265904"/>
                <a:gd name="connsiteY25" fmla="*/ 95459 h 150725"/>
                <a:gd name="connsiteX26" fmla="*/ 889280 w 2265904"/>
                <a:gd name="connsiteY26" fmla="*/ 75362 h 150725"/>
                <a:gd name="connsiteX27" fmla="*/ 949570 w 2265904"/>
                <a:gd name="connsiteY27" fmla="*/ 75362 h 150725"/>
                <a:gd name="connsiteX28" fmla="*/ 964642 w 2265904"/>
                <a:gd name="connsiteY28" fmla="*/ 60290 h 150725"/>
                <a:gd name="connsiteX29" fmla="*/ 989763 w 2265904"/>
                <a:gd name="connsiteY29" fmla="*/ 90435 h 150725"/>
                <a:gd name="connsiteX30" fmla="*/ 1009860 w 2265904"/>
                <a:gd name="connsiteY30" fmla="*/ 95459 h 150725"/>
                <a:gd name="connsiteX31" fmla="*/ 1050053 w 2265904"/>
                <a:gd name="connsiteY31" fmla="*/ 85411 h 150725"/>
                <a:gd name="connsiteX32" fmla="*/ 1065126 w 2265904"/>
                <a:gd name="connsiteY32" fmla="*/ 75362 h 150725"/>
                <a:gd name="connsiteX33" fmla="*/ 1085222 w 2265904"/>
                <a:gd name="connsiteY33" fmla="*/ 80386 h 150725"/>
                <a:gd name="connsiteX34" fmla="*/ 1100295 w 2265904"/>
                <a:gd name="connsiteY34" fmla="*/ 85411 h 150725"/>
                <a:gd name="connsiteX35" fmla="*/ 1110343 w 2265904"/>
                <a:gd name="connsiteY35" fmla="*/ 75362 h 150725"/>
                <a:gd name="connsiteX36" fmla="*/ 1130440 w 2265904"/>
                <a:gd name="connsiteY36" fmla="*/ 70338 h 150725"/>
                <a:gd name="connsiteX37" fmla="*/ 1190730 w 2265904"/>
                <a:gd name="connsiteY37" fmla="*/ 75362 h 150725"/>
                <a:gd name="connsiteX38" fmla="*/ 1215851 w 2265904"/>
                <a:gd name="connsiteY38" fmla="*/ 60290 h 150725"/>
                <a:gd name="connsiteX39" fmla="*/ 1220875 w 2265904"/>
                <a:gd name="connsiteY39" fmla="*/ 75362 h 150725"/>
                <a:gd name="connsiteX40" fmla="*/ 1261069 w 2265904"/>
                <a:gd name="connsiteY40" fmla="*/ 70338 h 150725"/>
                <a:gd name="connsiteX41" fmla="*/ 1266093 w 2265904"/>
                <a:gd name="connsiteY41" fmla="*/ 55266 h 150725"/>
                <a:gd name="connsiteX42" fmla="*/ 1286189 w 2265904"/>
                <a:gd name="connsiteY42" fmla="*/ 50241 h 150725"/>
                <a:gd name="connsiteX43" fmla="*/ 1306286 w 2265904"/>
                <a:gd name="connsiteY43" fmla="*/ 65314 h 150725"/>
                <a:gd name="connsiteX44" fmla="*/ 1336431 w 2265904"/>
                <a:gd name="connsiteY44" fmla="*/ 75362 h 150725"/>
                <a:gd name="connsiteX45" fmla="*/ 1366576 w 2265904"/>
                <a:gd name="connsiteY45" fmla="*/ 60290 h 150725"/>
                <a:gd name="connsiteX46" fmla="*/ 1396721 w 2265904"/>
                <a:gd name="connsiteY46" fmla="*/ 45217 h 150725"/>
                <a:gd name="connsiteX47" fmla="*/ 1441939 w 2265904"/>
                <a:gd name="connsiteY47" fmla="*/ 75362 h 150725"/>
                <a:gd name="connsiteX48" fmla="*/ 1467060 w 2265904"/>
                <a:gd name="connsiteY48" fmla="*/ 70338 h 150725"/>
                <a:gd name="connsiteX49" fmla="*/ 1497205 w 2265904"/>
                <a:gd name="connsiteY49" fmla="*/ 40193 h 150725"/>
                <a:gd name="connsiteX50" fmla="*/ 1512277 w 2265904"/>
                <a:gd name="connsiteY50" fmla="*/ 50241 h 150725"/>
                <a:gd name="connsiteX51" fmla="*/ 1527350 w 2265904"/>
                <a:gd name="connsiteY51" fmla="*/ 45217 h 150725"/>
                <a:gd name="connsiteX52" fmla="*/ 1547447 w 2265904"/>
                <a:gd name="connsiteY52" fmla="*/ 60290 h 150725"/>
                <a:gd name="connsiteX53" fmla="*/ 1562519 w 2265904"/>
                <a:gd name="connsiteY53" fmla="*/ 65314 h 150725"/>
                <a:gd name="connsiteX54" fmla="*/ 1582616 w 2265904"/>
                <a:gd name="connsiteY54" fmla="*/ 75362 h 150725"/>
                <a:gd name="connsiteX55" fmla="*/ 1627833 w 2265904"/>
                <a:gd name="connsiteY55" fmla="*/ 60290 h 150725"/>
                <a:gd name="connsiteX56" fmla="*/ 1642906 w 2265904"/>
                <a:gd name="connsiteY56" fmla="*/ 45217 h 150725"/>
                <a:gd name="connsiteX57" fmla="*/ 1663003 w 2265904"/>
                <a:gd name="connsiteY57" fmla="*/ 40193 h 150725"/>
                <a:gd name="connsiteX58" fmla="*/ 1678075 w 2265904"/>
                <a:gd name="connsiteY58" fmla="*/ 35169 h 150725"/>
                <a:gd name="connsiteX59" fmla="*/ 1698172 w 2265904"/>
                <a:gd name="connsiteY59" fmla="*/ 50241 h 150725"/>
                <a:gd name="connsiteX60" fmla="*/ 1728317 w 2265904"/>
                <a:gd name="connsiteY60" fmla="*/ 25120 h 150725"/>
                <a:gd name="connsiteX61" fmla="*/ 1738365 w 2265904"/>
                <a:gd name="connsiteY61" fmla="*/ 10048 h 150725"/>
                <a:gd name="connsiteX62" fmla="*/ 1753438 w 2265904"/>
                <a:gd name="connsiteY62" fmla="*/ 20096 h 150725"/>
                <a:gd name="connsiteX63" fmla="*/ 1773535 w 2265904"/>
                <a:gd name="connsiteY63" fmla="*/ 35169 h 150725"/>
                <a:gd name="connsiteX64" fmla="*/ 1788607 w 2265904"/>
                <a:gd name="connsiteY64" fmla="*/ 40193 h 150725"/>
                <a:gd name="connsiteX65" fmla="*/ 1813728 w 2265904"/>
                <a:gd name="connsiteY65" fmla="*/ 25120 h 150725"/>
                <a:gd name="connsiteX66" fmla="*/ 1838849 w 2265904"/>
                <a:gd name="connsiteY66" fmla="*/ 50241 h 150725"/>
                <a:gd name="connsiteX67" fmla="*/ 1868994 w 2265904"/>
                <a:gd name="connsiteY67" fmla="*/ 45217 h 150725"/>
                <a:gd name="connsiteX68" fmla="*/ 1914211 w 2265904"/>
                <a:gd name="connsiteY68" fmla="*/ 25120 h 150725"/>
                <a:gd name="connsiteX69" fmla="*/ 1934308 w 2265904"/>
                <a:gd name="connsiteY69" fmla="*/ 35169 h 150725"/>
                <a:gd name="connsiteX70" fmla="*/ 1944357 w 2265904"/>
                <a:gd name="connsiteY70" fmla="*/ 45217 h 150725"/>
                <a:gd name="connsiteX71" fmla="*/ 2029768 w 2265904"/>
                <a:gd name="connsiteY71" fmla="*/ 0 h 150725"/>
                <a:gd name="connsiteX72" fmla="*/ 2074985 w 2265904"/>
                <a:gd name="connsiteY72" fmla="*/ 5024 h 150725"/>
                <a:gd name="connsiteX73" fmla="*/ 2085033 w 2265904"/>
                <a:gd name="connsiteY73" fmla="*/ 35169 h 150725"/>
                <a:gd name="connsiteX74" fmla="*/ 2100106 w 2265904"/>
                <a:gd name="connsiteY74" fmla="*/ 30145 h 150725"/>
                <a:gd name="connsiteX75" fmla="*/ 2120203 w 2265904"/>
                <a:gd name="connsiteY75" fmla="*/ 25120 h 150725"/>
                <a:gd name="connsiteX76" fmla="*/ 2150348 w 2265904"/>
                <a:gd name="connsiteY76" fmla="*/ 15072 h 150725"/>
                <a:gd name="connsiteX77" fmla="*/ 2260880 w 2265904"/>
                <a:gd name="connsiteY77" fmla="*/ 15072 h 150725"/>
                <a:gd name="connsiteX78" fmla="*/ 2265904 w 2265904"/>
                <a:gd name="connsiteY78" fmla="*/ 0 h 150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2265904" h="150725">
                  <a:moveTo>
                    <a:pt x="0" y="140677"/>
                  </a:moveTo>
                  <a:cubicBezTo>
                    <a:pt x="25079" y="138885"/>
                    <a:pt x="62854" y="128856"/>
                    <a:pt x="90436" y="140677"/>
                  </a:cubicBezTo>
                  <a:cubicBezTo>
                    <a:pt x="95986" y="143056"/>
                    <a:pt x="100484" y="147376"/>
                    <a:pt x="105508" y="150725"/>
                  </a:cubicBezTo>
                  <a:cubicBezTo>
                    <a:pt x="113882" y="145701"/>
                    <a:pt x="120977" y="137137"/>
                    <a:pt x="130629" y="135652"/>
                  </a:cubicBezTo>
                  <a:cubicBezTo>
                    <a:pt x="164671" y="130415"/>
                    <a:pt x="165081" y="134937"/>
                    <a:pt x="180871" y="150725"/>
                  </a:cubicBezTo>
                  <a:cubicBezTo>
                    <a:pt x="186266" y="145330"/>
                    <a:pt x="202292" y="123312"/>
                    <a:pt x="216040" y="125604"/>
                  </a:cubicBezTo>
                  <a:cubicBezTo>
                    <a:pt x="231712" y="128216"/>
                    <a:pt x="261258" y="140677"/>
                    <a:pt x="261258" y="140677"/>
                  </a:cubicBezTo>
                  <a:cubicBezTo>
                    <a:pt x="272981" y="139002"/>
                    <a:pt x="285002" y="138768"/>
                    <a:pt x="296427" y="135652"/>
                  </a:cubicBezTo>
                  <a:cubicBezTo>
                    <a:pt x="303653" y="133681"/>
                    <a:pt x="309034" y="125604"/>
                    <a:pt x="316524" y="125604"/>
                  </a:cubicBezTo>
                  <a:cubicBezTo>
                    <a:pt x="322562" y="125604"/>
                    <a:pt x="326572" y="132303"/>
                    <a:pt x="331596" y="135652"/>
                  </a:cubicBezTo>
                  <a:cubicBezTo>
                    <a:pt x="336620" y="133977"/>
                    <a:pt x="341490" y="131738"/>
                    <a:pt x="346669" y="130628"/>
                  </a:cubicBezTo>
                  <a:cubicBezTo>
                    <a:pt x="423636" y="114136"/>
                    <a:pt x="379508" y="128056"/>
                    <a:pt x="417007" y="115556"/>
                  </a:cubicBezTo>
                  <a:cubicBezTo>
                    <a:pt x="479836" y="131262"/>
                    <a:pt x="401721" y="115556"/>
                    <a:pt x="452176" y="115556"/>
                  </a:cubicBezTo>
                  <a:cubicBezTo>
                    <a:pt x="462363" y="115556"/>
                    <a:pt x="472273" y="118905"/>
                    <a:pt x="482321" y="120580"/>
                  </a:cubicBezTo>
                  <a:cubicBezTo>
                    <a:pt x="487345" y="123929"/>
                    <a:pt x="491356" y="130628"/>
                    <a:pt x="497394" y="130628"/>
                  </a:cubicBezTo>
                  <a:cubicBezTo>
                    <a:pt x="548161" y="130628"/>
                    <a:pt x="512837" y="122906"/>
                    <a:pt x="537587" y="110531"/>
                  </a:cubicBezTo>
                  <a:cubicBezTo>
                    <a:pt x="543763" y="107443"/>
                    <a:pt x="550985" y="107182"/>
                    <a:pt x="557684" y="105507"/>
                  </a:cubicBezTo>
                  <a:cubicBezTo>
                    <a:pt x="561033" y="108857"/>
                    <a:pt x="562995" y="115556"/>
                    <a:pt x="567732" y="115556"/>
                  </a:cubicBezTo>
                  <a:cubicBezTo>
                    <a:pt x="581542" y="115556"/>
                    <a:pt x="607926" y="105507"/>
                    <a:pt x="607926" y="105507"/>
                  </a:cubicBezTo>
                  <a:cubicBezTo>
                    <a:pt x="614625" y="102158"/>
                    <a:pt x="620533" y="95459"/>
                    <a:pt x="628022" y="95459"/>
                  </a:cubicBezTo>
                  <a:cubicBezTo>
                    <a:pt x="639357" y="95459"/>
                    <a:pt x="668151" y="105485"/>
                    <a:pt x="683288" y="110531"/>
                  </a:cubicBezTo>
                  <a:cubicBezTo>
                    <a:pt x="695167" y="102612"/>
                    <a:pt x="708733" y="92074"/>
                    <a:pt x="723482" y="90435"/>
                  </a:cubicBezTo>
                  <a:cubicBezTo>
                    <a:pt x="730345" y="89672"/>
                    <a:pt x="736880" y="93784"/>
                    <a:pt x="743579" y="95459"/>
                  </a:cubicBezTo>
                  <a:cubicBezTo>
                    <a:pt x="756977" y="93784"/>
                    <a:pt x="771083" y="95049"/>
                    <a:pt x="783772" y="90435"/>
                  </a:cubicBezTo>
                  <a:cubicBezTo>
                    <a:pt x="824422" y="75653"/>
                    <a:pt x="771838" y="68611"/>
                    <a:pt x="818941" y="80386"/>
                  </a:cubicBezTo>
                  <a:cubicBezTo>
                    <a:pt x="827408" y="84619"/>
                    <a:pt x="848188" y="96827"/>
                    <a:pt x="859135" y="95459"/>
                  </a:cubicBezTo>
                  <a:cubicBezTo>
                    <a:pt x="873040" y="93721"/>
                    <a:pt x="880531" y="84111"/>
                    <a:pt x="889280" y="75362"/>
                  </a:cubicBezTo>
                  <a:cubicBezTo>
                    <a:pt x="906366" y="77498"/>
                    <a:pt x="931696" y="85576"/>
                    <a:pt x="949570" y="75362"/>
                  </a:cubicBezTo>
                  <a:cubicBezTo>
                    <a:pt x="955739" y="71837"/>
                    <a:pt x="959618" y="65314"/>
                    <a:pt x="964642" y="60290"/>
                  </a:cubicBezTo>
                  <a:cubicBezTo>
                    <a:pt x="965615" y="61588"/>
                    <a:pt x="983378" y="87243"/>
                    <a:pt x="989763" y="90435"/>
                  </a:cubicBezTo>
                  <a:cubicBezTo>
                    <a:pt x="995939" y="93523"/>
                    <a:pt x="1003161" y="93784"/>
                    <a:pt x="1009860" y="95459"/>
                  </a:cubicBezTo>
                  <a:cubicBezTo>
                    <a:pt x="1019414" y="93548"/>
                    <a:pt x="1039754" y="90561"/>
                    <a:pt x="1050053" y="85411"/>
                  </a:cubicBezTo>
                  <a:cubicBezTo>
                    <a:pt x="1055454" y="82710"/>
                    <a:pt x="1060102" y="78712"/>
                    <a:pt x="1065126" y="75362"/>
                  </a:cubicBezTo>
                  <a:cubicBezTo>
                    <a:pt x="1071825" y="77037"/>
                    <a:pt x="1078583" y="78489"/>
                    <a:pt x="1085222" y="80386"/>
                  </a:cubicBezTo>
                  <a:cubicBezTo>
                    <a:pt x="1090314" y="81841"/>
                    <a:pt x="1095102" y="86450"/>
                    <a:pt x="1100295" y="85411"/>
                  </a:cubicBezTo>
                  <a:cubicBezTo>
                    <a:pt x="1104940" y="84482"/>
                    <a:pt x="1106106" y="77480"/>
                    <a:pt x="1110343" y="75362"/>
                  </a:cubicBezTo>
                  <a:cubicBezTo>
                    <a:pt x="1116519" y="72274"/>
                    <a:pt x="1123741" y="72013"/>
                    <a:pt x="1130440" y="70338"/>
                  </a:cubicBezTo>
                  <a:cubicBezTo>
                    <a:pt x="1170249" y="83607"/>
                    <a:pt x="1150137" y="82127"/>
                    <a:pt x="1190730" y="75362"/>
                  </a:cubicBezTo>
                  <a:cubicBezTo>
                    <a:pt x="1194800" y="71292"/>
                    <a:pt x="1207156" y="55942"/>
                    <a:pt x="1215851" y="60290"/>
                  </a:cubicBezTo>
                  <a:cubicBezTo>
                    <a:pt x="1220588" y="62658"/>
                    <a:pt x="1219200" y="70338"/>
                    <a:pt x="1220875" y="75362"/>
                  </a:cubicBezTo>
                  <a:cubicBezTo>
                    <a:pt x="1234273" y="73687"/>
                    <a:pt x="1248730" y="75822"/>
                    <a:pt x="1261069" y="70338"/>
                  </a:cubicBezTo>
                  <a:cubicBezTo>
                    <a:pt x="1265908" y="68187"/>
                    <a:pt x="1261958" y="58574"/>
                    <a:pt x="1266093" y="55266"/>
                  </a:cubicBezTo>
                  <a:cubicBezTo>
                    <a:pt x="1271485" y="50952"/>
                    <a:pt x="1279490" y="51916"/>
                    <a:pt x="1286189" y="50241"/>
                  </a:cubicBezTo>
                  <a:cubicBezTo>
                    <a:pt x="1292888" y="55265"/>
                    <a:pt x="1298796" y="61569"/>
                    <a:pt x="1306286" y="65314"/>
                  </a:cubicBezTo>
                  <a:cubicBezTo>
                    <a:pt x="1315760" y="70051"/>
                    <a:pt x="1336431" y="75362"/>
                    <a:pt x="1336431" y="75362"/>
                  </a:cubicBezTo>
                  <a:cubicBezTo>
                    <a:pt x="1346479" y="70338"/>
                    <a:pt x="1356310" y="64853"/>
                    <a:pt x="1366576" y="60290"/>
                  </a:cubicBezTo>
                  <a:cubicBezTo>
                    <a:pt x="1397774" y="46425"/>
                    <a:pt x="1365389" y="66107"/>
                    <a:pt x="1396721" y="45217"/>
                  </a:cubicBezTo>
                  <a:cubicBezTo>
                    <a:pt x="1410058" y="65222"/>
                    <a:pt x="1409218" y="69909"/>
                    <a:pt x="1441939" y="75362"/>
                  </a:cubicBezTo>
                  <a:cubicBezTo>
                    <a:pt x="1450362" y="76766"/>
                    <a:pt x="1458686" y="72013"/>
                    <a:pt x="1467060" y="70338"/>
                  </a:cubicBezTo>
                  <a:cubicBezTo>
                    <a:pt x="1473759" y="56939"/>
                    <a:pt x="1477107" y="40193"/>
                    <a:pt x="1497205" y="40193"/>
                  </a:cubicBezTo>
                  <a:cubicBezTo>
                    <a:pt x="1503243" y="40193"/>
                    <a:pt x="1507253" y="46892"/>
                    <a:pt x="1512277" y="50241"/>
                  </a:cubicBezTo>
                  <a:cubicBezTo>
                    <a:pt x="1517301" y="48566"/>
                    <a:pt x="1522258" y="43762"/>
                    <a:pt x="1527350" y="45217"/>
                  </a:cubicBezTo>
                  <a:cubicBezTo>
                    <a:pt x="1535402" y="47518"/>
                    <a:pt x="1540177" y="56135"/>
                    <a:pt x="1547447" y="60290"/>
                  </a:cubicBezTo>
                  <a:cubicBezTo>
                    <a:pt x="1552045" y="62917"/>
                    <a:pt x="1557651" y="63228"/>
                    <a:pt x="1562519" y="65314"/>
                  </a:cubicBezTo>
                  <a:cubicBezTo>
                    <a:pt x="1569403" y="68264"/>
                    <a:pt x="1575917" y="72013"/>
                    <a:pt x="1582616" y="75362"/>
                  </a:cubicBezTo>
                  <a:cubicBezTo>
                    <a:pt x="1597688" y="70338"/>
                    <a:pt x="1613623" y="67395"/>
                    <a:pt x="1627833" y="60290"/>
                  </a:cubicBezTo>
                  <a:cubicBezTo>
                    <a:pt x="1634188" y="57112"/>
                    <a:pt x="1636737" y="48742"/>
                    <a:pt x="1642906" y="45217"/>
                  </a:cubicBezTo>
                  <a:cubicBezTo>
                    <a:pt x="1648901" y="41791"/>
                    <a:pt x="1656364" y="42090"/>
                    <a:pt x="1663003" y="40193"/>
                  </a:cubicBezTo>
                  <a:cubicBezTo>
                    <a:pt x="1668095" y="38738"/>
                    <a:pt x="1673051" y="36844"/>
                    <a:pt x="1678075" y="35169"/>
                  </a:cubicBezTo>
                  <a:cubicBezTo>
                    <a:pt x="1684774" y="40193"/>
                    <a:pt x="1690048" y="48210"/>
                    <a:pt x="1698172" y="50241"/>
                  </a:cubicBezTo>
                  <a:cubicBezTo>
                    <a:pt x="1720209" y="55750"/>
                    <a:pt x="1720958" y="37999"/>
                    <a:pt x="1728317" y="25120"/>
                  </a:cubicBezTo>
                  <a:cubicBezTo>
                    <a:pt x="1731313" y="19877"/>
                    <a:pt x="1735016" y="15072"/>
                    <a:pt x="1738365" y="10048"/>
                  </a:cubicBezTo>
                  <a:cubicBezTo>
                    <a:pt x="1743389" y="13397"/>
                    <a:pt x="1748524" y="16586"/>
                    <a:pt x="1753438" y="20096"/>
                  </a:cubicBezTo>
                  <a:cubicBezTo>
                    <a:pt x="1760252" y="24963"/>
                    <a:pt x="1766265" y="31014"/>
                    <a:pt x="1773535" y="35169"/>
                  </a:cubicBezTo>
                  <a:cubicBezTo>
                    <a:pt x="1778133" y="37796"/>
                    <a:pt x="1783583" y="38518"/>
                    <a:pt x="1788607" y="40193"/>
                  </a:cubicBezTo>
                  <a:cubicBezTo>
                    <a:pt x="1796981" y="35169"/>
                    <a:pt x="1804152" y="23205"/>
                    <a:pt x="1813728" y="25120"/>
                  </a:cubicBezTo>
                  <a:cubicBezTo>
                    <a:pt x="1825340" y="27442"/>
                    <a:pt x="1838849" y="50241"/>
                    <a:pt x="1838849" y="50241"/>
                  </a:cubicBezTo>
                  <a:cubicBezTo>
                    <a:pt x="1848897" y="48566"/>
                    <a:pt x="1860259" y="50458"/>
                    <a:pt x="1868994" y="45217"/>
                  </a:cubicBezTo>
                  <a:cubicBezTo>
                    <a:pt x="1915088" y="17561"/>
                    <a:pt x="1862122" y="14702"/>
                    <a:pt x="1914211" y="25120"/>
                  </a:cubicBezTo>
                  <a:cubicBezTo>
                    <a:pt x="1920910" y="28470"/>
                    <a:pt x="1928076" y="31014"/>
                    <a:pt x="1934308" y="35169"/>
                  </a:cubicBezTo>
                  <a:cubicBezTo>
                    <a:pt x="1938249" y="37797"/>
                    <a:pt x="1939649" y="45740"/>
                    <a:pt x="1944357" y="45217"/>
                  </a:cubicBezTo>
                  <a:cubicBezTo>
                    <a:pt x="1962985" y="43147"/>
                    <a:pt x="2021409" y="5016"/>
                    <a:pt x="2029768" y="0"/>
                  </a:cubicBezTo>
                  <a:cubicBezTo>
                    <a:pt x="2044840" y="1675"/>
                    <a:pt x="2062191" y="-3118"/>
                    <a:pt x="2074985" y="5024"/>
                  </a:cubicBezTo>
                  <a:cubicBezTo>
                    <a:pt x="2083921" y="10711"/>
                    <a:pt x="2085033" y="35169"/>
                    <a:pt x="2085033" y="35169"/>
                  </a:cubicBezTo>
                  <a:cubicBezTo>
                    <a:pt x="2090057" y="33494"/>
                    <a:pt x="2095014" y="31600"/>
                    <a:pt x="2100106" y="30145"/>
                  </a:cubicBezTo>
                  <a:cubicBezTo>
                    <a:pt x="2106746" y="28248"/>
                    <a:pt x="2113589" y="27104"/>
                    <a:pt x="2120203" y="25120"/>
                  </a:cubicBezTo>
                  <a:cubicBezTo>
                    <a:pt x="2130348" y="22076"/>
                    <a:pt x="2150348" y="15072"/>
                    <a:pt x="2150348" y="15072"/>
                  </a:cubicBezTo>
                  <a:cubicBezTo>
                    <a:pt x="2165681" y="16167"/>
                    <a:pt x="2236694" y="25821"/>
                    <a:pt x="2260880" y="15072"/>
                  </a:cubicBezTo>
                  <a:cubicBezTo>
                    <a:pt x="2265719" y="12921"/>
                    <a:pt x="2264229" y="5024"/>
                    <a:pt x="2265904" y="0"/>
                  </a:cubicBezTo>
                </a:path>
              </a:pathLst>
            </a:cu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Freeform: Shape 49">
              <a:extLst>
                <a:ext uri="{FF2B5EF4-FFF2-40B4-BE49-F238E27FC236}">
                  <a16:creationId xmlns:a16="http://schemas.microsoft.com/office/drawing/2014/main" xmlns="" id="{CDA80D20-027C-4997-38F5-0E14DF60CA31}"/>
                </a:ext>
              </a:extLst>
            </p:cNvPr>
            <p:cNvSpPr/>
            <p:nvPr/>
          </p:nvSpPr>
          <p:spPr>
            <a:xfrm rot="155636">
              <a:off x="4126627" y="2192590"/>
              <a:ext cx="2019549" cy="93161"/>
            </a:xfrm>
            <a:custGeom>
              <a:avLst/>
              <a:gdLst>
                <a:gd name="connsiteX0" fmla="*/ 0 w 2265904"/>
                <a:gd name="connsiteY0" fmla="*/ 140677 h 150725"/>
                <a:gd name="connsiteX1" fmla="*/ 90436 w 2265904"/>
                <a:gd name="connsiteY1" fmla="*/ 140677 h 150725"/>
                <a:gd name="connsiteX2" fmla="*/ 105508 w 2265904"/>
                <a:gd name="connsiteY2" fmla="*/ 150725 h 150725"/>
                <a:gd name="connsiteX3" fmla="*/ 130629 w 2265904"/>
                <a:gd name="connsiteY3" fmla="*/ 135652 h 150725"/>
                <a:gd name="connsiteX4" fmla="*/ 180871 w 2265904"/>
                <a:gd name="connsiteY4" fmla="*/ 150725 h 150725"/>
                <a:gd name="connsiteX5" fmla="*/ 216040 w 2265904"/>
                <a:gd name="connsiteY5" fmla="*/ 125604 h 150725"/>
                <a:gd name="connsiteX6" fmla="*/ 261258 w 2265904"/>
                <a:gd name="connsiteY6" fmla="*/ 140677 h 150725"/>
                <a:gd name="connsiteX7" fmla="*/ 296427 w 2265904"/>
                <a:gd name="connsiteY7" fmla="*/ 135652 h 150725"/>
                <a:gd name="connsiteX8" fmla="*/ 316524 w 2265904"/>
                <a:gd name="connsiteY8" fmla="*/ 125604 h 150725"/>
                <a:gd name="connsiteX9" fmla="*/ 331596 w 2265904"/>
                <a:gd name="connsiteY9" fmla="*/ 135652 h 150725"/>
                <a:gd name="connsiteX10" fmla="*/ 346669 w 2265904"/>
                <a:gd name="connsiteY10" fmla="*/ 130628 h 150725"/>
                <a:gd name="connsiteX11" fmla="*/ 417007 w 2265904"/>
                <a:gd name="connsiteY11" fmla="*/ 115556 h 150725"/>
                <a:gd name="connsiteX12" fmla="*/ 452176 w 2265904"/>
                <a:gd name="connsiteY12" fmla="*/ 115556 h 150725"/>
                <a:gd name="connsiteX13" fmla="*/ 482321 w 2265904"/>
                <a:gd name="connsiteY13" fmla="*/ 120580 h 150725"/>
                <a:gd name="connsiteX14" fmla="*/ 497394 w 2265904"/>
                <a:gd name="connsiteY14" fmla="*/ 130628 h 150725"/>
                <a:gd name="connsiteX15" fmla="*/ 537587 w 2265904"/>
                <a:gd name="connsiteY15" fmla="*/ 110531 h 150725"/>
                <a:gd name="connsiteX16" fmla="*/ 557684 w 2265904"/>
                <a:gd name="connsiteY16" fmla="*/ 105507 h 150725"/>
                <a:gd name="connsiteX17" fmla="*/ 567732 w 2265904"/>
                <a:gd name="connsiteY17" fmla="*/ 115556 h 150725"/>
                <a:gd name="connsiteX18" fmla="*/ 607926 w 2265904"/>
                <a:gd name="connsiteY18" fmla="*/ 105507 h 150725"/>
                <a:gd name="connsiteX19" fmla="*/ 628022 w 2265904"/>
                <a:gd name="connsiteY19" fmla="*/ 95459 h 150725"/>
                <a:gd name="connsiteX20" fmla="*/ 683288 w 2265904"/>
                <a:gd name="connsiteY20" fmla="*/ 110531 h 150725"/>
                <a:gd name="connsiteX21" fmla="*/ 723482 w 2265904"/>
                <a:gd name="connsiteY21" fmla="*/ 90435 h 150725"/>
                <a:gd name="connsiteX22" fmla="*/ 743579 w 2265904"/>
                <a:gd name="connsiteY22" fmla="*/ 95459 h 150725"/>
                <a:gd name="connsiteX23" fmla="*/ 783772 w 2265904"/>
                <a:gd name="connsiteY23" fmla="*/ 90435 h 150725"/>
                <a:gd name="connsiteX24" fmla="*/ 818941 w 2265904"/>
                <a:gd name="connsiteY24" fmla="*/ 80386 h 150725"/>
                <a:gd name="connsiteX25" fmla="*/ 859135 w 2265904"/>
                <a:gd name="connsiteY25" fmla="*/ 95459 h 150725"/>
                <a:gd name="connsiteX26" fmla="*/ 889280 w 2265904"/>
                <a:gd name="connsiteY26" fmla="*/ 75362 h 150725"/>
                <a:gd name="connsiteX27" fmla="*/ 949570 w 2265904"/>
                <a:gd name="connsiteY27" fmla="*/ 75362 h 150725"/>
                <a:gd name="connsiteX28" fmla="*/ 964642 w 2265904"/>
                <a:gd name="connsiteY28" fmla="*/ 60290 h 150725"/>
                <a:gd name="connsiteX29" fmla="*/ 989763 w 2265904"/>
                <a:gd name="connsiteY29" fmla="*/ 90435 h 150725"/>
                <a:gd name="connsiteX30" fmla="*/ 1009860 w 2265904"/>
                <a:gd name="connsiteY30" fmla="*/ 95459 h 150725"/>
                <a:gd name="connsiteX31" fmla="*/ 1050053 w 2265904"/>
                <a:gd name="connsiteY31" fmla="*/ 85411 h 150725"/>
                <a:gd name="connsiteX32" fmla="*/ 1065126 w 2265904"/>
                <a:gd name="connsiteY32" fmla="*/ 75362 h 150725"/>
                <a:gd name="connsiteX33" fmla="*/ 1085222 w 2265904"/>
                <a:gd name="connsiteY33" fmla="*/ 80386 h 150725"/>
                <a:gd name="connsiteX34" fmla="*/ 1100295 w 2265904"/>
                <a:gd name="connsiteY34" fmla="*/ 85411 h 150725"/>
                <a:gd name="connsiteX35" fmla="*/ 1110343 w 2265904"/>
                <a:gd name="connsiteY35" fmla="*/ 75362 h 150725"/>
                <a:gd name="connsiteX36" fmla="*/ 1130440 w 2265904"/>
                <a:gd name="connsiteY36" fmla="*/ 70338 h 150725"/>
                <a:gd name="connsiteX37" fmla="*/ 1190730 w 2265904"/>
                <a:gd name="connsiteY37" fmla="*/ 75362 h 150725"/>
                <a:gd name="connsiteX38" fmla="*/ 1215851 w 2265904"/>
                <a:gd name="connsiteY38" fmla="*/ 60290 h 150725"/>
                <a:gd name="connsiteX39" fmla="*/ 1220875 w 2265904"/>
                <a:gd name="connsiteY39" fmla="*/ 75362 h 150725"/>
                <a:gd name="connsiteX40" fmla="*/ 1261069 w 2265904"/>
                <a:gd name="connsiteY40" fmla="*/ 70338 h 150725"/>
                <a:gd name="connsiteX41" fmla="*/ 1266093 w 2265904"/>
                <a:gd name="connsiteY41" fmla="*/ 55266 h 150725"/>
                <a:gd name="connsiteX42" fmla="*/ 1286189 w 2265904"/>
                <a:gd name="connsiteY42" fmla="*/ 50241 h 150725"/>
                <a:gd name="connsiteX43" fmla="*/ 1306286 w 2265904"/>
                <a:gd name="connsiteY43" fmla="*/ 65314 h 150725"/>
                <a:gd name="connsiteX44" fmla="*/ 1336431 w 2265904"/>
                <a:gd name="connsiteY44" fmla="*/ 75362 h 150725"/>
                <a:gd name="connsiteX45" fmla="*/ 1366576 w 2265904"/>
                <a:gd name="connsiteY45" fmla="*/ 60290 h 150725"/>
                <a:gd name="connsiteX46" fmla="*/ 1396721 w 2265904"/>
                <a:gd name="connsiteY46" fmla="*/ 45217 h 150725"/>
                <a:gd name="connsiteX47" fmla="*/ 1441939 w 2265904"/>
                <a:gd name="connsiteY47" fmla="*/ 75362 h 150725"/>
                <a:gd name="connsiteX48" fmla="*/ 1467060 w 2265904"/>
                <a:gd name="connsiteY48" fmla="*/ 70338 h 150725"/>
                <a:gd name="connsiteX49" fmla="*/ 1497205 w 2265904"/>
                <a:gd name="connsiteY49" fmla="*/ 40193 h 150725"/>
                <a:gd name="connsiteX50" fmla="*/ 1512277 w 2265904"/>
                <a:gd name="connsiteY50" fmla="*/ 50241 h 150725"/>
                <a:gd name="connsiteX51" fmla="*/ 1527350 w 2265904"/>
                <a:gd name="connsiteY51" fmla="*/ 45217 h 150725"/>
                <a:gd name="connsiteX52" fmla="*/ 1547447 w 2265904"/>
                <a:gd name="connsiteY52" fmla="*/ 60290 h 150725"/>
                <a:gd name="connsiteX53" fmla="*/ 1562519 w 2265904"/>
                <a:gd name="connsiteY53" fmla="*/ 65314 h 150725"/>
                <a:gd name="connsiteX54" fmla="*/ 1582616 w 2265904"/>
                <a:gd name="connsiteY54" fmla="*/ 75362 h 150725"/>
                <a:gd name="connsiteX55" fmla="*/ 1627833 w 2265904"/>
                <a:gd name="connsiteY55" fmla="*/ 60290 h 150725"/>
                <a:gd name="connsiteX56" fmla="*/ 1642906 w 2265904"/>
                <a:gd name="connsiteY56" fmla="*/ 45217 h 150725"/>
                <a:gd name="connsiteX57" fmla="*/ 1663003 w 2265904"/>
                <a:gd name="connsiteY57" fmla="*/ 40193 h 150725"/>
                <a:gd name="connsiteX58" fmla="*/ 1678075 w 2265904"/>
                <a:gd name="connsiteY58" fmla="*/ 35169 h 150725"/>
                <a:gd name="connsiteX59" fmla="*/ 1698172 w 2265904"/>
                <a:gd name="connsiteY59" fmla="*/ 50241 h 150725"/>
                <a:gd name="connsiteX60" fmla="*/ 1728317 w 2265904"/>
                <a:gd name="connsiteY60" fmla="*/ 25120 h 150725"/>
                <a:gd name="connsiteX61" fmla="*/ 1738365 w 2265904"/>
                <a:gd name="connsiteY61" fmla="*/ 10048 h 150725"/>
                <a:gd name="connsiteX62" fmla="*/ 1753438 w 2265904"/>
                <a:gd name="connsiteY62" fmla="*/ 20096 h 150725"/>
                <a:gd name="connsiteX63" fmla="*/ 1773535 w 2265904"/>
                <a:gd name="connsiteY63" fmla="*/ 35169 h 150725"/>
                <a:gd name="connsiteX64" fmla="*/ 1788607 w 2265904"/>
                <a:gd name="connsiteY64" fmla="*/ 40193 h 150725"/>
                <a:gd name="connsiteX65" fmla="*/ 1813728 w 2265904"/>
                <a:gd name="connsiteY65" fmla="*/ 25120 h 150725"/>
                <a:gd name="connsiteX66" fmla="*/ 1838849 w 2265904"/>
                <a:gd name="connsiteY66" fmla="*/ 50241 h 150725"/>
                <a:gd name="connsiteX67" fmla="*/ 1868994 w 2265904"/>
                <a:gd name="connsiteY67" fmla="*/ 45217 h 150725"/>
                <a:gd name="connsiteX68" fmla="*/ 1914211 w 2265904"/>
                <a:gd name="connsiteY68" fmla="*/ 25120 h 150725"/>
                <a:gd name="connsiteX69" fmla="*/ 1934308 w 2265904"/>
                <a:gd name="connsiteY69" fmla="*/ 35169 h 150725"/>
                <a:gd name="connsiteX70" fmla="*/ 1944357 w 2265904"/>
                <a:gd name="connsiteY70" fmla="*/ 45217 h 150725"/>
                <a:gd name="connsiteX71" fmla="*/ 2029768 w 2265904"/>
                <a:gd name="connsiteY71" fmla="*/ 0 h 150725"/>
                <a:gd name="connsiteX72" fmla="*/ 2074985 w 2265904"/>
                <a:gd name="connsiteY72" fmla="*/ 5024 h 150725"/>
                <a:gd name="connsiteX73" fmla="*/ 2085033 w 2265904"/>
                <a:gd name="connsiteY73" fmla="*/ 35169 h 150725"/>
                <a:gd name="connsiteX74" fmla="*/ 2100106 w 2265904"/>
                <a:gd name="connsiteY74" fmla="*/ 30145 h 150725"/>
                <a:gd name="connsiteX75" fmla="*/ 2120203 w 2265904"/>
                <a:gd name="connsiteY75" fmla="*/ 25120 h 150725"/>
                <a:gd name="connsiteX76" fmla="*/ 2150348 w 2265904"/>
                <a:gd name="connsiteY76" fmla="*/ 15072 h 150725"/>
                <a:gd name="connsiteX77" fmla="*/ 2260880 w 2265904"/>
                <a:gd name="connsiteY77" fmla="*/ 15072 h 150725"/>
                <a:gd name="connsiteX78" fmla="*/ 2265904 w 2265904"/>
                <a:gd name="connsiteY78" fmla="*/ 0 h 150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2265904" h="150725">
                  <a:moveTo>
                    <a:pt x="0" y="140677"/>
                  </a:moveTo>
                  <a:cubicBezTo>
                    <a:pt x="25079" y="138885"/>
                    <a:pt x="62854" y="128856"/>
                    <a:pt x="90436" y="140677"/>
                  </a:cubicBezTo>
                  <a:cubicBezTo>
                    <a:pt x="95986" y="143056"/>
                    <a:pt x="100484" y="147376"/>
                    <a:pt x="105508" y="150725"/>
                  </a:cubicBezTo>
                  <a:cubicBezTo>
                    <a:pt x="113882" y="145701"/>
                    <a:pt x="120977" y="137137"/>
                    <a:pt x="130629" y="135652"/>
                  </a:cubicBezTo>
                  <a:cubicBezTo>
                    <a:pt x="164671" y="130415"/>
                    <a:pt x="165081" y="134937"/>
                    <a:pt x="180871" y="150725"/>
                  </a:cubicBezTo>
                  <a:cubicBezTo>
                    <a:pt x="186266" y="145330"/>
                    <a:pt x="202292" y="123312"/>
                    <a:pt x="216040" y="125604"/>
                  </a:cubicBezTo>
                  <a:cubicBezTo>
                    <a:pt x="231712" y="128216"/>
                    <a:pt x="261258" y="140677"/>
                    <a:pt x="261258" y="140677"/>
                  </a:cubicBezTo>
                  <a:cubicBezTo>
                    <a:pt x="272981" y="139002"/>
                    <a:pt x="285002" y="138768"/>
                    <a:pt x="296427" y="135652"/>
                  </a:cubicBezTo>
                  <a:cubicBezTo>
                    <a:pt x="303653" y="133681"/>
                    <a:pt x="309034" y="125604"/>
                    <a:pt x="316524" y="125604"/>
                  </a:cubicBezTo>
                  <a:cubicBezTo>
                    <a:pt x="322562" y="125604"/>
                    <a:pt x="326572" y="132303"/>
                    <a:pt x="331596" y="135652"/>
                  </a:cubicBezTo>
                  <a:cubicBezTo>
                    <a:pt x="336620" y="133977"/>
                    <a:pt x="341490" y="131738"/>
                    <a:pt x="346669" y="130628"/>
                  </a:cubicBezTo>
                  <a:cubicBezTo>
                    <a:pt x="423636" y="114136"/>
                    <a:pt x="379508" y="128056"/>
                    <a:pt x="417007" y="115556"/>
                  </a:cubicBezTo>
                  <a:cubicBezTo>
                    <a:pt x="479836" y="131262"/>
                    <a:pt x="401721" y="115556"/>
                    <a:pt x="452176" y="115556"/>
                  </a:cubicBezTo>
                  <a:cubicBezTo>
                    <a:pt x="462363" y="115556"/>
                    <a:pt x="472273" y="118905"/>
                    <a:pt x="482321" y="120580"/>
                  </a:cubicBezTo>
                  <a:cubicBezTo>
                    <a:pt x="487345" y="123929"/>
                    <a:pt x="491356" y="130628"/>
                    <a:pt x="497394" y="130628"/>
                  </a:cubicBezTo>
                  <a:cubicBezTo>
                    <a:pt x="548161" y="130628"/>
                    <a:pt x="512837" y="122906"/>
                    <a:pt x="537587" y="110531"/>
                  </a:cubicBezTo>
                  <a:cubicBezTo>
                    <a:pt x="543763" y="107443"/>
                    <a:pt x="550985" y="107182"/>
                    <a:pt x="557684" y="105507"/>
                  </a:cubicBezTo>
                  <a:cubicBezTo>
                    <a:pt x="561033" y="108857"/>
                    <a:pt x="562995" y="115556"/>
                    <a:pt x="567732" y="115556"/>
                  </a:cubicBezTo>
                  <a:cubicBezTo>
                    <a:pt x="581542" y="115556"/>
                    <a:pt x="607926" y="105507"/>
                    <a:pt x="607926" y="105507"/>
                  </a:cubicBezTo>
                  <a:cubicBezTo>
                    <a:pt x="614625" y="102158"/>
                    <a:pt x="620533" y="95459"/>
                    <a:pt x="628022" y="95459"/>
                  </a:cubicBezTo>
                  <a:cubicBezTo>
                    <a:pt x="639357" y="95459"/>
                    <a:pt x="668151" y="105485"/>
                    <a:pt x="683288" y="110531"/>
                  </a:cubicBezTo>
                  <a:cubicBezTo>
                    <a:pt x="695167" y="102612"/>
                    <a:pt x="708733" y="92074"/>
                    <a:pt x="723482" y="90435"/>
                  </a:cubicBezTo>
                  <a:cubicBezTo>
                    <a:pt x="730345" y="89672"/>
                    <a:pt x="736880" y="93784"/>
                    <a:pt x="743579" y="95459"/>
                  </a:cubicBezTo>
                  <a:cubicBezTo>
                    <a:pt x="756977" y="93784"/>
                    <a:pt x="771083" y="95049"/>
                    <a:pt x="783772" y="90435"/>
                  </a:cubicBezTo>
                  <a:cubicBezTo>
                    <a:pt x="824422" y="75653"/>
                    <a:pt x="771838" y="68611"/>
                    <a:pt x="818941" y="80386"/>
                  </a:cubicBezTo>
                  <a:cubicBezTo>
                    <a:pt x="827408" y="84619"/>
                    <a:pt x="848188" y="96827"/>
                    <a:pt x="859135" y="95459"/>
                  </a:cubicBezTo>
                  <a:cubicBezTo>
                    <a:pt x="873040" y="93721"/>
                    <a:pt x="880531" y="84111"/>
                    <a:pt x="889280" y="75362"/>
                  </a:cubicBezTo>
                  <a:cubicBezTo>
                    <a:pt x="906366" y="77498"/>
                    <a:pt x="931696" y="85576"/>
                    <a:pt x="949570" y="75362"/>
                  </a:cubicBezTo>
                  <a:cubicBezTo>
                    <a:pt x="955739" y="71837"/>
                    <a:pt x="959618" y="65314"/>
                    <a:pt x="964642" y="60290"/>
                  </a:cubicBezTo>
                  <a:cubicBezTo>
                    <a:pt x="965615" y="61588"/>
                    <a:pt x="983378" y="87243"/>
                    <a:pt x="989763" y="90435"/>
                  </a:cubicBezTo>
                  <a:cubicBezTo>
                    <a:pt x="995939" y="93523"/>
                    <a:pt x="1003161" y="93784"/>
                    <a:pt x="1009860" y="95459"/>
                  </a:cubicBezTo>
                  <a:cubicBezTo>
                    <a:pt x="1019414" y="93548"/>
                    <a:pt x="1039754" y="90561"/>
                    <a:pt x="1050053" y="85411"/>
                  </a:cubicBezTo>
                  <a:cubicBezTo>
                    <a:pt x="1055454" y="82710"/>
                    <a:pt x="1060102" y="78712"/>
                    <a:pt x="1065126" y="75362"/>
                  </a:cubicBezTo>
                  <a:cubicBezTo>
                    <a:pt x="1071825" y="77037"/>
                    <a:pt x="1078583" y="78489"/>
                    <a:pt x="1085222" y="80386"/>
                  </a:cubicBezTo>
                  <a:cubicBezTo>
                    <a:pt x="1090314" y="81841"/>
                    <a:pt x="1095102" y="86450"/>
                    <a:pt x="1100295" y="85411"/>
                  </a:cubicBezTo>
                  <a:cubicBezTo>
                    <a:pt x="1104940" y="84482"/>
                    <a:pt x="1106106" y="77480"/>
                    <a:pt x="1110343" y="75362"/>
                  </a:cubicBezTo>
                  <a:cubicBezTo>
                    <a:pt x="1116519" y="72274"/>
                    <a:pt x="1123741" y="72013"/>
                    <a:pt x="1130440" y="70338"/>
                  </a:cubicBezTo>
                  <a:cubicBezTo>
                    <a:pt x="1170249" y="83607"/>
                    <a:pt x="1150137" y="82127"/>
                    <a:pt x="1190730" y="75362"/>
                  </a:cubicBezTo>
                  <a:cubicBezTo>
                    <a:pt x="1194800" y="71292"/>
                    <a:pt x="1207156" y="55942"/>
                    <a:pt x="1215851" y="60290"/>
                  </a:cubicBezTo>
                  <a:cubicBezTo>
                    <a:pt x="1220588" y="62658"/>
                    <a:pt x="1219200" y="70338"/>
                    <a:pt x="1220875" y="75362"/>
                  </a:cubicBezTo>
                  <a:cubicBezTo>
                    <a:pt x="1234273" y="73687"/>
                    <a:pt x="1248730" y="75822"/>
                    <a:pt x="1261069" y="70338"/>
                  </a:cubicBezTo>
                  <a:cubicBezTo>
                    <a:pt x="1265908" y="68187"/>
                    <a:pt x="1261958" y="58574"/>
                    <a:pt x="1266093" y="55266"/>
                  </a:cubicBezTo>
                  <a:cubicBezTo>
                    <a:pt x="1271485" y="50952"/>
                    <a:pt x="1279490" y="51916"/>
                    <a:pt x="1286189" y="50241"/>
                  </a:cubicBezTo>
                  <a:cubicBezTo>
                    <a:pt x="1292888" y="55265"/>
                    <a:pt x="1298796" y="61569"/>
                    <a:pt x="1306286" y="65314"/>
                  </a:cubicBezTo>
                  <a:cubicBezTo>
                    <a:pt x="1315760" y="70051"/>
                    <a:pt x="1336431" y="75362"/>
                    <a:pt x="1336431" y="75362"/>
                  </a:cubicBezTo>
                  <a:cubicBezTo>
                    <a:pt x="1346479" y="70338"/>
                    <a:pt x="1356310" y="64853"/>
                    <a:pt x="1366576" y="60290"/>
                  </a:cubicBezTo>
                  <a:cubicBezTo>
                    <a:pt x="1397774" y="46425"/>
                    <a:pt x="1365389" y="66107"/>
                    <a:pt x="1396721" y="45217"/>
                  </a:cubicBezTo>
                  <a:cubicBezTo>
                    <a:pt x="1410058" y="65222"/>
                    <a:pt x="1409218" y="69909"/>
                    <a:pt x="1441939" y="75362"/>
                  </a:cubicBezTo>
                  <a:cubicBezTo>
                    <a:pt x="1450362" y="76766"/>
                    <a:pt x="1458686" y="72013"/>
                    <a:pt x="1467060" y="70338"/>
                  </a:cubicBezTo>
                  <a:cubicBezTo>
                    <a:pt x="1473759" y="56939"/>
                    <a:pt x="1477107" y="40193"/>
                    <a:pt x="1497205" y="40193"/>
                  </a:cubicBezTo>
                  <a:cubicBezTo>
                    <a:pt x="1503243" y="40193"/>
                    <a:pt x="1507253" y="46892"/>
                    <a:pt x="1512277" y="50241"/>
                  </a:cubicBezTo>
                  <a:cubicBezTo>
                    <a:pt x="1517301" y="48566"/>
                    <a:pt x="1522258" y="43762"/>
                    <a:pt x="1527350" y="45217"/>
                  </a:cubicBezTo>
                  <a:cubicBezTo>
                    <a:pt x="1535402" y="47518"/>
                    <a:pt x="1540177" y="56135"/>
                    <a:pt x="1547447" y="60290"/>
                  </a:cubicBezTo>
                  <a:cubicBezTo>
                    <a:pt x="1552045" y="62917"/>
                    <a:pt x="1557651" y="63228"/>
                    <a:pt x="1562519" y="65314"/>
                  </a:cubicBezTo>
                  <a:cubicBezTo>
                    <a:pt x="1569403" y="68264"/>
                    <a:pt x="1575917" y="72013"/>
                    <a:pt x="1582616" y="75362"/>
                  </a:cubicBezTo>
                  <a:cubicBezTo>
                    <a:pt x="1597688" y="70338"/>
                    <a:pt x="1613623" y="67395"/>
                    <a:pt x="1627833" y="60290"/>
                  </a:cubicBezTo>
                  <a:cubicBezTo>
                    <a:pt x="1634188" y="57112"/>
                    <a:pt x="1636737" y="48742"/>
                    <a:pt x="1642906" y="45217"/>
                  </a:cubicBezTo>
                  <a:cubicBezTo>
                    <a:pt x="1648901" y="41791"/>
                    <a:pt x="1656364" y="42090"/>
                    <a:pt x="1663003" y="40193"/>
                  </a:cubicBezTo>
                  <a:cubicBezTo>
                    <a:pt x="1668095" y="38738"/>
                    <a:pt x="1673051" y="36844"/>
                    <a:pt x="1678075" y="35169"/>
                  </a:cubicBezTo>
                  <a:cubicBezTo>
                    <a:pt x="1684774" y="40193"/>
                    <a:pt x="1690048" y="48210"/>
                    <a:pt x="1698172" y="50241"/>
                  </a:cubicBezTo>
                  <a:cubicBezTo>
                    <a:pt x="1720209" y="55750"/>
                    <a:pt x="1720958" y="37999"/>
                    <a:pt x="1728317" y="25120"/>
                  </a:cubicBezTo>
                  <a:cubicBezTo>
                    <a:pt x="1731313" y="19877"/>
                    <a:pt x="1735016" y="15072"/>
                    <a:pt x="1738365" y="10048"/>
                  </a:cubicBezTo>
                  <a:cubicBezTo>
                    <a:pt x="1743389" y="13397"/>
                    <a:pt x="1748524" y="16586"/>
                    <a:pt x="1753438" y="20096"/>
                  </a:cubicBezTo>
                  <a:cubicBezTo>
                    <a:pt x="1760252" y="24963"/>
                    <a:pt x="1766265" y="31014"/>
                    <a:pt x="1773535" y="35169"/>
                  </a:cubicBezTo>
                  <a:cubicBezTo>
                    <a:pt x="1778133" y="37796"/>
                    <a:pt x="1783583" y="38518"/>
                    <a:pt x="1788607" y="40193"/>
                  </a:cubicBezTo>
                  <a:cubicBezTo>
                    <a:pt x="1796981" y="35169"/>
                    <a:pt x="1804152" y="23205"/>
                    <a:pt x="1813728" y="25120"/>
                  </a:cubicBezTo>
                  <a:cubicBezTo>
                    <a:pt x="1825340" y="27442"/>
                    <a:pt x="1838849" y="50241"/>
                    <a:pt x="1838849" y="50241"/>
                  </a:cubicBezTo>
                  <a:cubicBezTo>
                    <a:pt x="1848897" y="48566"/>
                    <a:pt x="1860259" y="50458"/>
                    <a:pt x="1868994" y="45217"/>
                  </a:cubicBezTo>
                  <a:cubicBezTo>
                    <a:pt x="1915088" y="17561"/>
                    <a:pt x="1862122" y="14702"/>
                    <a:pt x="1914211" y="25120"/>
                  </a:cubicBezTo>
                  <a:cubicBezTo>
                    <a:pt x="1920910" y="28470"/>
                    <a:pt x="1928076" y="31014"/>
                    <a:pt x="1934308" y="35169"/>
                  </a:cubicBezTo>
                  <a:cubicBezTo>
                    <a:pt x="1938249" y="37797"/>
                    <a:pt x="1939649" y="45740"/>
                    <a:pt x="1944357" y="45217"/>
                  </a:cubicBezTo>
                  <a:cubicBezTo>
                    <a:pt x="1962985" y="43147"/>
                    <a:pt x="2021409" y="5016"/>
                    <a:pt x="2029768" y="0"/>
                  </a:cubicBezTo>
                  <a:cubicBezTo>
                    <a:pt x="2044840" y="1675"/>
                    <a:pt x="2062191" y="-3118"/>
                    <a:pt x="2074985" y="5024"/>
                  </a:cubicBezTo>
                  <a:cubicBezTo>
                    <a:pt x="2083921" y="10711"/>
                    <a:pt x="2085033" y="35169"/>
                    <a:pt x="2085033" y="35169"/>
                  </a:cubicBezTo>
                  <a:cubicBezTo>
                    <a:pt x="2090057" y="33494"/>
                    <a:pt x="2095014" y="31600"/>
                    <a:pt x="2100106" y="30145"/>
                  </a:cubicBezTo>
                  <a:cubicBezTo>
                    <a:pt x="2106746" y="28248"/>
                    <a:pt x="2113589" y="27104"/>
                    <a:pt x="2120203" y="25120"/>
                  </a:cubicBezTo>
                  <a:cubicBezTo>
                    <a:pt x="2130348" y="22076"/>
                    <a:pt x="2150348" y="15072"/>
                    <a:pt x="2150348" y="15072"/>
                  </a:cubicBezTo>
                  <a:cubicBezTo>
                    <a:pt x="2165681" y="16167"/>
                    <a:pt x="2236694" y="25821"/>
                    <a:pt x="2260880" y="15072"/>
                  </a:cubicBezTo>
                  <a:cubicBezTo>
                    <a:pt x="2265719" y="12921"/>
                    <a:pt x="2264229" y="5024"/>
                    <a:pt x="2265904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TextBox 257">
              <a:extLst>
                <a:ext uri="{FF2B5EF4-FFF2-40B4-BE49-F238E27FC236}">
                  <a16:creationId xmlns:a16="http://schemas.microsoft.com/office/drawing/2014/main" xmlns="" id="{809E9595-AB26-E63D-21D6-6D42CC47A8B6}"/>
                </a:ext>
              </a:extLst>
            </p:cNvPr>
            <p:cNvSpPr txBox="1"/>
            <p:nvPr/>
          </p:nvSpPr>
          <p:spPr>
            <a:xfrm>
              <a:off x="4635655" y="1978926"/>
              <a:ext cx="5533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ack</a:t>
              </a:r>
            </a:p>
          </p:txBody>
        </p:sp>
        <p:sp>
          <p:nvSpPr>
            <p:cNvPr id="203" name="Rectangle 489">
              <a:extLst>
                <a:ext uri="{FF2B5EF4-FFF2-40B4-BE49-F238E27FC236}">
                  <a16:creationId xmlns:a16="http://schemas.microsoft.com/office/drawing/2014/main" xmlns="" id="{06168802-3F09-D146-F52C-EFB328B269FA}"/>
                </a:ext>
              </a:extLst>
            </p:cNvPr>
            <p:cNvSpPr/>
            <p:nvPr/>
          </p:nvSpPr>
          <p:spPr>
            <a:xfrm>
              <a:off x="4235179" y="2163336"/>
              <a:ext cx="153257" cy="162761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4" name="Straight Connector 491">
              <a:extLst>
                <a:ext uri="{FF2B5EF4-FFF2-40B4-BE49-F238E27FC236}">
                  <a16:creationId xmlns:a16="http://schemas.microsoft.com/office/drawing/2014/main" xmlns="" id="{673663F5-F7C5-9ABA-7590-398807531B2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85855" y="2321471"/>
              <a:ext cx="554794" cy="27707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494">
              <a:extLst>
                <a:ext uri="{FF2B5EF4-FFF2-40B4-BE49-F238E27FC236}">
                  <a16:creationId xmlns:a16="http://schemas.microsoft.com/office/drawing/2014/main" xmlns="" id="{9139B793-592C-F0FC-3FAA-830735756B8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388573" y="2323359"/>
              <a:ext cx="64372" cy="27948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500">
              <a:extLst>
                <a:ext uri="{FF2B5EF4-FFF2-40B4-BE49-F238E27FC236}">
                  <a16:creationId xmlns:a16="http://schemas.microsoft.com/office/drawing/2014/main" xmlns="" id="{261D2D15-F487-001B-CD79-FFDF60DAC51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44690" y="2314118"/>
              <a:ext cx="773956" cy="28715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502">
              <a:extLst>
                <a:ext uri="{FF2B5EF4-FFF2-40B4-BE49-F238E27FC236}">
                  <a16:creationId xmlns:a16="http://schemas.microsoft.com/office/drawing/2014/main" xmlns="" id="{33C252A4-5620-3580-507E-07969DB7E2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08771" y="2319534"/>
              <a:ext cx="156269" cy="28098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Rectangle 517">
              <a:extLst>
                <a:ext uri="{FF2B5EF4-FFF2-40B4-BE49-F238E27FC236}">
                  <a16:creationId xmlns:a16="http://schemas.microsoft.com/office/drawing/2014/main" xmlns="" id="{BBD48050-960B-73D0-28BC-1E3440518610}"/>
                </a:ext>
              </a:extLst>
            </p:cNvPr>
            <p:cNvSpPr/>
            <p:nvPr/>
          </p:nvSpPr>
          <p:spPr>
            <a:xfrm>
              <a:off x="5417522" y="2154536"/>
              <a:ext cx="153257" cy="162761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Rectangle 520">
              <a:extLst>
                <a:ext uri="{FF2B5EF4-FFF2-40B4-BE49-F238E27FC236}">
                  <a16:creationId xmlns:a16="http://schemas.microsoft.com/office/drawing/2014/main" xmlns="" id="{0CFA4808-226D-134B-740F-11E12AD3512B}"/>
                </a:ext>
              </a:extLst>
            </p:cNvPr>
            <p:cNvSpPr/>
            <p:nvPr/>
          </p:nvSpPr>
          <p:spPr>
            <a:xfrm>
              <a:off x="5957957" y="2146817"/>
              <a:ext cx="153257" cy="162761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0" name="Straight Connector 521">
              <a:extLst>
                <a:ext uri="{FF2B5EF4-FFF2-40B4-BE49-F238E27FC236}">
                  <a16:creationId xmlns:a16="http://schemas.microsoft.com/office/drawing/2014/main" xmlns="" id="{84BCB1A1-7783-105D-DC4E-866EDDB5AC6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39293" y="2308533"/>
              <a:ext cx="423826" cy="28452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524">
              <a:extLst>
                <a:ext uri="{FF2B5EF4-FFF2-40B4-BE49-F238E27FC236}">
                  <a16:creationId xmlns:a16="http://schemas.microsoft.com/office/drawing/2014/main" xmlns="" id="{FCD16A67-7EBF-F21D-6CDF-3564C4A594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12219" y="2306314"/>
              <a:ext cx="185151" cy="28674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2" name="TextBox 529">
              <a:extLst>
                <a:ext uri="{FF2B5EF4-FFF2-40B4-BE49-F238E27FC236}">
                  <a16:creationId xmlns:a16="http://schemas.microsoft.com/office/drawing/2014/main" xmlns="" id="{FE926C09-3B1E-D3DC-4C90-08697B76191D}"/>
                </a:ext>
              </a:extLst>
            </p:cNvPr>
            <p:cNvSpPr txBox="1"/>
            <p:nvPr/>
          </p:nvSpPr>
          <p:spPr>
            <a:xfrm>
              <a:off x="4064619" y="235701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213" name="TextBox 530">
              <a:extLst>
                <a:ext uri="{FF2B5EF4-FFF2-40B4-BE49-F238E27FC236}">
                  <a16:creationId xmlns:a16="http://schemas.microsoft.com/office/drawing/2014/main" xmlns="" id="{25B8C342-07D4-21DA-4877-DB6A7E1FD248}"/>
                </a:ext>
              </a:extLst>
            </p:cNvPr>
            <p:cNvSpPr txBox="1"/>
            <p:nvPr/>
          </p:nvSpPr>
          <p:spPr>
            <a:xfrm>
              <a:off x="5069200" y="235701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214" name="TextBox 531">
              <a:extLst>
                <a:ext uri="{FF2B5EF4-FFF2-40B4-BE49-F238E27FC236}">
                  <a16:creationId xmlns:a16="http://schemas.microsoft.com/office/drawing/2014/main" xmlns="" id="{FC27322F-B1C5-556B-A1B5-0976FCAD7023}"/>
                </a:ext>
              </a:extLst>
            </p:cNvPr>
            <p:cNvSpPr txBox="1"/>
            <p:nvPr/>
          </p:nvSpPr>
          <p:spPr>
            <a:xfrm>
              <a:off x="5870587" y="235701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222" name="TextBox 257">
              <a:extLst>
                <a:ext uri="{FF2B5EF4-FFF2-40B4-BE49-F238E27FC236}">
                  <a16:creationId xmlns:a16="http://schemas.microsoft.com/office/drawing/2014/main" xmlns="" id="{809E9595-AB26-E63D-21D6-6D42CC47A8B6}"/>
                </a:ext>
              </a:extLst>
            </p:cNvPr>
            <p:cNvSpPr txBox="1"/>
            <p:nvPr/>
          </p:nvSpPr>
          <p:spPr>
            <a:xfrm>
              <a:off x="5620191" y="1897646"/>
              <a:ext cx="75533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ack</a:t>
              </a:r>
              <a:r>
                <a:rPr lang="ja-JP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p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3" name="TextBox 256">
              <a:extLst>
                <a:ext uri="{FF2B5EF4-FFF2-40B4-BE49-F238E27FC236}">
                  <a16:creationId xmlns:a16="http://schemas.microsoft.com/office/drawing/2014/main" xmlns="" id="{C601A114-41DC-6D0E-A803-7B33BE13E1B4}"/>
                </a:ext>
              </a:extLst>
            </p:cNvPr>
            <p:cNvSpPr txBox="1"/>
            <p:nvPr/>
          </p:nvSpPr>
          <p:spPr>
            <a:xfrm>
              <a:off x="3628160" y="1897646"/>
              <a:ext cx="7633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tch tip</a:t>
              </a:r>
            </a:p>
          </p:txBody>
        </p:sp>
        <p:sp>
          <p:nvSpPr>
            <p:cNvPr id="6" name="円弧 5"/>
            <p:cNvSpPr/>
            <p:nvPr/>
          </p:nvSpPr>
          <p:spPr>
            <a:xfrm>
              <a:off x="3556000" y="2138680"/>
              <a:ext cx="579120" cy="213360"/>
            </a:xfrm>
            <a:prstGeom prst="arc">
              <a:avLst>
                <a:gd name="adj1" fmla="val 15677942"/>
                <a:gd name="adj2" fmla="val 576014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6" name="グループ化 15"/>
            <p:cNvGrpSpPr/>
            <p:nvPr/>
          </p:nvGrpSpPr>
          <p:grpSpPr>
            <a:xfrm>
              <a:off x="3687445" y="2598802"/>
              <a:ext cx="767715" cy="1100425"/>
              <a:chOff x="3697605" y="1796162"/>
              <a:chExt cx="767715" cy="1100425"/>
            </a:xfrm>
          </p:grpSpPr>
          <p:grpSp>
            <p:nvGrpSpPr>
              <p:cNvPr id="13" name="グループ化 12"/>
              <p:cNvGrpSpPr/>
              <p:nvPr/>
            </p:nvGrpSpPr>
            <p:grpSpPr>
              <a:xfrm>
                <a:off x="3697605" y="1796162"/>
                <a:ext cx="767715" cy="1100425"/>
                <a:chOff x="3697605" y="1796162"/>
                <a:chExt cx="767715" cy="1100425"/>
              </a:xfrm>
            </p:grpSpPr>
            <p:sp>
              <p:nvSpPr>
                <p:cNvPr id="157" name="正方形/長方形 58">
                  <a:extLst>
                    <a:ext uri="{FF2B5EF4-FFF2-40B4-BE49-F238E27FC236}">
                      <a16:creationId xmlns:a16="http://schemas.microsoft.com/office/drawing/2014/main" xmlns="" id="{ED69A9DC-C02C-C427-A954-635CC0C44829}"/>
                    </a:ext>
                  </a:extLst>
                </p:cNvPr>
                <p:cNvSpPr/>
                <p:nvPr/>
              </p:nvSpPr>
              <p:spPr>
                <a:xfrm>
                  <a:off x="3699024" y="1796162"/>
                  <a:ext cx="764081" cy="499363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58" name="正方形/長方形 59">
                  <a:extLst>
                    <a:ext uri="{FF2B5EF4-FFF2-40B4-BE49-F238E27FC236}">
                      <a16:creationId xmlns:a16="http://schemas.microsoft.com/office/drawing/2014/main" xmlns="" id="{243A001F-15A5-F4AD-531A-E379DCC26FC4}"/>
                    </a:ext>
                  </a:extLst>
                </p:cNvPr>
                <p:cNvSpPr/>
                <p:nvPr/>
              </p:nvSpPr>
              <p:spPr>
                <a:xfrm>
                  <a:off x="3699024" y="2374265"/>
                  <a:ext cx="764081" cy="522322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59" name="楕円 111">
                  <a:extLst>
                    <a:ext uri="{FF2B5EF4-FFF2-40B4-BE49-F238E27FC236}">
                      <a16:creationId xmlns:a16="http://schemas.microsoft.com/office/drawing/2014/main" xmlns="" id="{53F2A370-2B10-EF87-7551-2034BF302C8B}"/>
                    </a:ext>
                  </a:extLst>
                </p:cNvPr>
                <p:cNvSpPr/>
                <p:nvPr/>
              </p:nvSpPr>
              <p:spPr>
                <a:xfrm>
                  <a:off x="4202040" y="1877952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60" name="楕円 112">
                  <a:extLst>
                    <a:ext uri="{FF2B5EF4-FFF2-40B4-BE49-F238E27FC236}">
                      <a16:creationId xmlns:a16="http://schemas.microsoft.com/office/drawing/2014/main" xmlns="" id="{8E9ECA01-E552-4841-29FE-BDD16BB8D411}"/>
                    </a:ext>
                  </a:extLst>
                </p:cNvPr>
                <p:cNvSpPr/>
                <p:nvPr/>
              </p:nvSpPr>
              <p:spPr>
                <a:xfrm>
                  <a:off x="4057478" y="2696566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63" name="楕円 112">
                  <a:extLst>
                    <a:ext uri="{FF2B5EF4-FFF2-40B4-BE49-F238E27FC236}">
                      <a16:creationId xmlns:a16="http://schemas.microsoft.com/office/drawing/2014/main" xmlns="" id="{5CBA12F0-2C41-1FA6-88EC-7B7A81659642}"/>
                    </a:ext>
                  </a:extLst>
                </p:cNvPr>
                <p:cNvSpPr/>
                <p:nvPr/>
              </p:nvSpPr>
              <p:spPr>
                <a:xfrm>
                  <a:off x="3722436" y="2539937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65" name="楕円 111">
                  <a:extLst>
                    <a:ext uri="{FF2B5EF4-FFF2-40B4-BE49-F238E27FC236}">
                      <a16:creationId xmlns:a16="http://schemas.microsoft.com/office/drawing/2014/main" xmlns="" id="{9E685BB0-5753-6556-C104-A981E8077A0F}"/>
                    </a:ext>
                  </a:extLst>
                </p:cNvPr>
                <p:cNvSpPr/>
                <p:nvPr/>
              </p:nvSpPr>
              <p:spPr>
                <a:xfrm>
                  <a:off x="3804802" y="1934540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25" name="正方形/長方形 59">
                  <a:extLst>
                    <a:ext uri="{FF2B5EF4-FFF2-40B4-BE49-F238E27FC236}">
                      <a16:creationId xmlns:a16="http://schemas.microsoft.com/office/drawing/2014/main" xmlns="" id="{243A001F-15A5-F4AD-531A-E379DCC26FC4}"/>
                    </a:ext>
                  </a:extLst>
                </p:cNvPr>
                <p:cNvSpPr/>
                <p:nvPr/>
              </p:nvSpPr>
              <p:spPr>
                <a:xfrm>
                  <a:off x="3834280" y="2259965"/>
                  <a:ext cx="336400" cy="4571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26" name="正方形/長方形 59">
                  <a:extLst>
                    <a:ext uri="{FF2B5EF4-FFF2-40B4-BE49-F238E27FC236}">
                      <a16:creationId xmlns:a16="http://schemas.microsoft.com/office/drawing/2014/main" xmlns="" id="{243A001F-15A5-F4AD-531A-E379DCC26FC4}"/>
                    </a:ext>
                  </a:extLst>
                </p:cNvPr>
                <p:cNvSpPr/>
                <p:nvPr/>
              </p:nvSpPr>
              <p:spPr>
                <a:xfrm>
                  <a:off x="4215915" y="2265045"/>
                  <a:ext cx="245595" cy="47625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27" name="正方形/長方形 59">
                  <a:extLst>
                    <a:ext uri="{FF2B5EF4-FFF2-40B4-BE49-F238E27FC236}">
                      <a16:creationId xmlns:a16="http://schemas.microsoft.com/office/drawing/2014/main" xmlns="" id="{243A001F-15A5-F4AD-531A-E379DCC26FC4}"/>
                    </a:ext>
                  </a:extLst>
                </p:cNvPr>
                <p:cNvSpPr/>
                <p:nvPr/>
              </p:nvSpPr>
              <p:spPr>
                <a:xfrm flipV="1">
                  <a:off x="4076700" y="2339972"/>
                  <a:ext cx="388620" cy="4699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62" name="Freeform: Shape 403">
                  <a:extLst>
                    <a:ext uri="{FF2B5EF4-FFF2-40B4-BE49-F238E27FC236}">
                      <a16:creationId xmlns:a16="http://schemas.microsoft.com/office/drawing/2014/main" xmlns="" id="{BDD13B23-30E8-E1B2-462C-24F40C2CCDB9}"/>
                    </a:ext>
                  </a:extLst>
                </p:cNvPr>
                <p:cNvSpPr/>
                <p:nvPr/>
              </p:nvSpPr>
              <p:spPr>
                <a:xfrm>
                  <a:off x="3699510" y="2372302"/>
                  <a:ext cx="760095" cy="47047"/>
                </a:xfrm>
                <a:custGeom>
                  <a:avLst/>
                  <a:gdLst>
                    <a:gd name="connsiteX0" fmla="*/ 0 w 753626"/>
                    <a:gd name="connsiteY0" fmla="*/ 5024 h 35169"/>
                    <a:gd name="connsiteX1" fmla="*/ 50242 w 753626"/>
                    <a:gd name="connsiteY1" fmla="*/ 0 h 35169"/>
                    <a:gd name="connsiteX2" fmla="*/ 95459 w 753626"/>
                    <a:gd name="connsiteY2" fmla="*/ 20096 h 35169"/>
                    <a:gd name="connsiteX3" fmla="*/ 125604 w 753626"/>
                    <a:gd name="connsiteY3" fmla="*/ 0 h 35169"/>
                    <a:gd name="connsiteX4" fmla="*/ 180870 w 753626"/>
                    <a:gd name="connsiteY4" fmla="*/ 30145 h 35169"/>
                    <a:gd name="connsiteX5" fmla="*/ 221064 w 753626"/>
                    <a:gd name="connsiteY5" fmla="*/ 0 h 35169"/>
                    <a:gd name="connsiteX6" fmla="*/ 296426 w 753626"/>
                    <a:gd name="connsiteY6" fmla="*/ 35169 h 35169"/>
                    <a:gd name="connsiteX7" fmla="*/ 356716 w 753626"/>
                    <a:gd name="connsiteY7" fmla="*/ 5024 h 35169"/>
                    <a:gd name="connsiteX8" fmla="*/ 396910 w 753626"/>
                    <a:gd name="connsiteY8" fmla="*/ 20096 h 35169"/>
                    <a:gd name="connsiteX9" fmla="*/ 457200 w 753626"/>
                    <a:gd name="connsiteY9" fmla="*/ 15072 h 35169"/>
                    <a:gd name="connsiteX10" fmla="*/ 492369 w 753626"/>
                    <a:gd name="connsiteY10" fmla="*/ 0 h 35169"/>
                    <a:gd name="connsiteX11" fmla="*/ 542611 w 753626"/>
                    <a:gd name="connsiteY11" fmla="*/ 25121 h 35169"/>
                    <a:gd name="connsiteX12" fmla="*/ 587829 w 753626"/>
                    <a:gd name="connsiteY12" fmla="*/ 25121 h 35169"/>
                    <a:gd name="connsiteX13" fmla="*/ 658167 w 753626"/>
                    <a:gd name="connsiteY13" fmla="*/ 10048 h 35169"/>
                    <a:gd name="connsiteX14" fmla="*/ 698360 w 753626"/>
                    <a:gd name="connsiteY14" fmla="*/ 25121 h 35169"/>
                    <a:gd name="connsiteX15" fmla="*/ 753626 w 753626"/>
                    <a:gd name="connsiteY15" fmla="*/ 15072 h 35169"/>
                    <a:gd name="connsiteX16" fmla="*/ 753626 w 753626"/>
                    <a:gd name="connsiteY16" fmla="*/ 10048 h 351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753626" h="35169">
                      <a:moveTo>
                        <a:pt x="0" y="5024"/>
                      </a:moveTo>
                      <a:lnTo>
                        <a:pt x="50242" y="0"/>
                      </a:lnTo>
                      <a:lnTo>
                        <a:pt x="95459" y="20096"/>
                      </a:lnTo>
                      <a:lnTo>
                        <a:pt x="125604" y="0"/>
                      </a:lnTo>
                      <a:lnTo>
                        <a:pt x="180870" y="30145"/>
                      </a:lnTo>
                      <a:lnTo>
                        <a:pt x="221064" y="0"/>
                      </a:lnTo>
                      <a:lnTo>
                        <a:pt x="296426" y="35169"/>
                      </a:lnTo>
                      <a:lnTo>
                        <a:pt x="356716" y="5024"/>
                      </a:lnTo>
                      <a:lnTo>
                        <a:pt x="396910" y="20096"/>
                      </a:lnTo>
                      <a:lnTo>
                        <a:pt x="457200" y="15072"/>
                      </a:lnTo>
                      <a:lnTo>
                        <a:pt x="492369" y="0"/>
                      </a:lnTo>
                      <a:lnTo>
                        <a:pt x="542611" y="25121"/>
                      </a:lnTo>
                      <a:lnTo>
                        <a:pt x="587829" y="25121"/>
                      </a:lnTo>
                      <a:lnTo>
                        <a:pt x="658167" y="10048"/>
                      </a:lnTo>
                      <a:lnTo>
                        <a:pt x="698360" y="25121"/>
                      </a:lnTo>
                      <a:lnTo>
                        <a:pt x="753626" y="15072"/>
                      </a:lnTo>
                      <a:lnTo>
                        <a:pt x="753626" y="10048"/>
                      </a:lnTo>
                    </a:path>
                  </a:pathLst>
                </a:custGeom>
                <a:solidFill>
                  <a:schemeClr val="bg1"/>
                </a:solidFill>
                <a:ln w="952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2" name="楕円 112">
                  <a:extLst>
                    <a:ext uri="{FF2B5EF4-FFF2-40B4-BE49-F238E27FC236}">
                      <a16:creationId xmlns:a16="http://schemas.microsoft.com/office/drawing/2014/main" xmlns="" id="{85FBE575-A839-677F-0EA4-EE11374795F3}"/>
                    </a:ext>
                  </a:extLst>
                </p:cNvPr>
                <p:cNvSpPr/>
                <p:nvPr/>
              </p:nvSpPr>
              <p:spPr>
                <a:xfrm>
                  <a:off x="4286015" y="2533071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dirty="0"/>
                </a:p>
              </p:txBody>
            </p:sp>
            <p:sp>
              <p:nvSpPr>
                <p:cNvPr id="8" name="二等辺三角形 7"/>
                <p:cNvSpPr/>
                <p:nvPr/>
              </p:nvSpPr>
              <p:spPr>
                <a:xfrm flipV="1">
                  <a:off x="3815716" y="2352674"/>
                  <a:ext cx="120014" cy="51436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29" name="二等辺三角形 228"/>
                <p:cNvSpPr/>
                <p:nvPr/>
              </p:nvSpPr>
              <p:spPr>
                <a:xfrm flipV="1">
                  <a:off x="3731896" y="2345054"/>
                  <a:ext cx="120014" cy="51436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53" name="二等辺三角形 252"/>
                <p:cNvSpPr/>
                <p:nvPr/>
              </p:nvSpPr>
              <p:spPr>
                <a:xfrm flipV="1">
                  <a:off x="3901441" y="2352673"/>
                  <a:ext cx="184784" cy="53341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01" name="楕円 113">
                  <a:extLst>
                    <a:ext uri="{FF2B5EF4-FFF2-40B4-BE49-F238E27FC236}">
                      <a16:creationId xmlns:a16="http://schemas.microsoft.com/office/drawing/2014/main" xmlns="" id="{C3907DA3-D3BC-8A01-640C-E2C166FA6B5D}"/>
                    </a:ext>
                  </a:extLst>
                </p:cNvPr>
                <p:cNvSpPr/>
                <p:nvPr/>
              </p:nvSpPr>
              <p:spPr>
                <a:xfrm>
                  <a:off x="3983310" y="2345486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2" name="正方形/長方形 11"/>
                <p:cNvSpPr/>
                <p:nvPr/>
              </p:nvSpPr>
              <p:spPr>
                <a:xfrm>
                  <a:off x="3766185" y="2255520"/>
                  <a:ext cx="45719" cy="4571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61" name="Freeform: Shape 402">
                  <a:extLst>
                    <a:ext uri="{FF2B5EF4-FFF2-40B4-BE49-F238E27FC236}">
                      <a16:creationId xmlns:a16="http://schemas.microsoft.com/office/drawing/2014/main" xmlns="" id="{74AB97F4-025D-FDD3-4F5F-B27BCE810210}"/>
                    </a:ext>
                  </a:extLst>
                </p:cNvPr>
                <p:cNvSpPr/>
                <p:nvPr/>
              </p:nvSpPr>
              <p:spPr>
                <a:xfrm>
                  <a:off x="3697605" y="2292663"/>
                  <a:ext cx="758190" cy="45719"/>
                </a:xfrm>
                <a:custGeom>
                  <a:avLst/>
                  <a:gdLst>
                    <a:gd name="connsiteX0" fmla="*/ 0 w 753626"/>
                    <a:gd name="connsiteY0" fmla="*/ 5024 h 35169"/>
                    <a:gd name="connsiteX1" fmla="*/ 50242 w 753626"/>
                    <a:gd name="connsiteY1" fmla="*/ 0 h 35169"/>
                    <a:gd name="connsiteX2" fmla="*/ 95459 w 753626"/>
                    <a:gd name="connsiteY2" fmla="*/ 20096 h 35169"/>
                    <a:gd name="connsiteX3" fmla="*/ 125604 w 753626"/>
                    <a:gd name="connsiteY3" fmla="*/ 0 h 35169"/>
                    <a:gd name="connsiteX4" fmla="*/ 180870 w 753626"/>
                    <a:gd name="connsiteY4" fmla="*/ 30145 h 35169"/>
                    <a:gd name="connsiteX5" fmla="*/ 221064 w 753626"/>
                    <a:gd name="connsiteY5" fmla="*/ 0 h 35169"/>
                    <a:gd name="connsiteX6" fmla="*/ 296426 w 753626"/>
                    <a:gd name="connsiteY6" fmla="*/ 35169 h 35169"/>
                    <a:gd name="connsiteX7" fmla="*/ 356716 w 753626"/>
                    <a:gd name="connsiteY7" fmla="*/ 5024 h 35169"/>
                    <a:gd name="connsiteX8" fmla="*/ 396910 w 753626"/>
                    <a:gd name="connsiteY8" fmla="*/ 20096 h 35169"/>
                    <a:gd name="connsiteX9" fmla="*/ 457200 w 753626"/>
                    <a:gd name="connsiteY9" fmla="*/ 15072 h 35169"/>
                    <a:gd name="connsiteX10" fmla="*/ 492369 w 753626"/>
                    <a:gd name="connsiteY10" fmla="*/ 0 h 35169"/>
                    <a:gd name="connsiteX11" fmla="*/ 542611 w 753626"/>
                    <a:gd name="connsiteY11" fmla="*/ 25121 h 35169"/>
                    <a:gd name="connsiteX12" fmla="*/ 587829 w 753626"/>
                    <a:gd name="connsiteY12" fmla="*/ 25121 h 35169"/>
                    <a:gd name="connsiteX13" fmla="*/ 658167 w 753626"/>
                    <a:gd name="connsiteY13" fmla="*/ 10048 h 35169"/>
                    <a:gd name="connsiteX14" fmla="*/ 698360 w 753626"/>
                    <a:gd name="connsiteY14" fmla="*/ 25121 h 35169"/>
                    <a:gd name="connsiteX15" fmla="*/ 753626 w 753626"/>
                    <a:gd name="connsiteY15" fmla="*/ 15072 h 35169"/>
                    <a:gd name="connsiteX16" fmla="*/ 753626 w 753626"/>
                    <a:gd name="connsiteY16" fmla="*/ 10048 h 351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753626" h="35169">
                      <a:moveTo>
                        <a:pt x="0" y="5024"/>
                      </a:moveTo>
                      <a:lnTo>
                        <a:pt x="50242" y="0"/>
                      </a:lnTo>
                      <a:lnTo>
                        <a:pt x="95459" y="20096"/>
                      </a:lnTo>
                      <a:lnTo>
                        <a:pt x="125604" y="0"/>
                      </a:lnTo>
                      <a:lnTo>
                        <a:pt x="180870" y="30145"/>
                      </a:lnTo>
                      <a:lnTo>
                        <a:pt x="221064" y="0"/>
                      </a:lnTo>
                      <a:lnTo>
                        <a:pt x="296426" y="35169"/>
                      </a:lnTo>
                      <a:lnTo>
                        <a:pt x="356716" y="5024"/>
                      </a:lnTo>
                      <a:lnTo>
                        <a:pt x="396910" y="20096"/>
                      </a:lnTo>
                      <a:lnTo>
                        <a:pt x="457200" y="15072"/>
                      </a:lnTo>
                      <a:lnTo>
                        <a:pt x="492369" y="0"/>
                      </a:lnTo>
                      <a:lnTo>
                        <a:pt x="542611" y="25121"/>
                      </a:lnTo>
                      <a:lnTo>
                        <a:pt x="587829" y="25121"/>
                      </a:lnTo>
                      <a:lnTo>
                        <a:pt x="658167" y="10048"/>
                      </a:lnTo>
                      <a:lnTo>
                        <a:pt x="698360" y="25121"/>
                      </a:lnTo>
                      <a:lnTo>
                        <a:pt x="753626" y="15072"/>
                      </a:lnTo>
                      <a:lnTo>
                        <a:pt x="753626" y="10048"/>
                      </a:lnTo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952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9" name="楕円 110">
                  <a:extLst>
                    <a:ext uri="{FF2B5EF4-FFF2-40B4-BE49-F238E27FC236}">
                      <a16:creationId xmlns:a16="http://schemas.microsoft.com/office/drawing/2014/main" xmlns="" id="{1184039B-1B5D-6EBF-7FAB-6487DC0D462E}"/>
                    </a:ext>
                  </a:extLst>
                </p:cNvPr>
                <p:cNvSpPr/>
                <p:nvPr/>
              </p:nvSpPr>
              <p:spPr>
                <a:xfrm>
                  <a:off x="4267750" y="2227241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320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3720982" y="2197430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15" name="グループ化 14"/>
            <p:cNvGrpSpPr/>
            <p:nvPr/>
          </p:nvGrpSpPr>
          <p:grpSpPr>
            <a:xfrm>
              <a:off x="4643755" y="2600707"/>
              <a:ext cx="767405" cy="1045180"/>
              <a:chOff x="4653915" y="1798067"/>
              <a:chExt cx="767405" cy="1045180"/>
            </a:xfrm>
          </p:grpSpPr>
          <p:grpSp>
            <p:nvGrpSpPr>
              <p:cNvPr id="11" name="グループ化 10"/>
              <p:cNvGrpSpPr/>
              <p:nvPr/>
            </p:nvGrpSpPr>
            <p:grpSpPr>
              <a:xfrm>
                <a:off x="4653915" y="1798067"/>
                <a:ext cx="767405" cy="1045180"/>
                <a:chOff x="4653915" y="1798067"/>
                <a:chExt cx="767405" cy="1045180"/>
              </a:xfrm>
            </p:grpSpPr>
            <p:sp>
              <p:nvSpPr>
                <p:cNvPr id="269" name="正方形/長方形 58">
                  <a:extLst>
                    <a:ext uri="{FF2B5EF4-FFF2-40B4-BE49-F238E27FC236}">
                      <a16:creationId xmlns:a16="http://schemas.microsoft.com/office/drawing/2014/main" xmlns="" id="{ED69A9DC-C02C-C427-A954-635CC0C44829}"/>
                    </a:ext>
                  </a:extLst>
                </p:cNvPr>
                <p:cNvSpPr/>
                <p:nvPr/>
              </p:nvSpPr>
              <p:spPr>
                <a:xfrm>
                  <a:off x="4657239" y="1798067"/>
                  <a:ext cx="764081" cy="499363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70" name="正方形/長方形 59">
                  <a:extLst>
                    <a:ext uri="{FF2B5EF4-FFF2-40B4-BE49-F238E27FC236}">
                      <a16:creationId xmlns:a16="http://schemas.microsoft.com/office/drawing/2014/main" xmlns="" id="{243A001F-15A5-F4AD-531A-E379DCC26FC4}"/>
                    </a:ext>
                  </a:extLst>
                </p:cNvPr>
                <p:cNvSpPr/>
                <p:nvPr/>
              </p:nvSpPr>
              <p:spPr>
                <a:xfrm>
                  <a:off x="4657239" y="2320925"/>
                  <a:ext cx="764081" cy="522322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75" name="楕円 112">
                  <a:extLst>
                    <a:ext uri="{FF2B5EF4-FFF2-40B4-BE49-F238E27FC236}">
                      <a16:creationId xmlns:a16="http://schemas.microsoft.com/office/drawing/2014/main" xmlns="" id="{8E9ECA01-E552-4841-29FE-BDD16BB8D411}"/>
                    </a:ext>
                  </a:extLst>
                </p:cNvPr>
                <p:cNvSpPr/>
                <p:nvPr/>
              </p:nvSpPr>
              <p:spPr>
                <a:xfrm>
                  <a:off x="5015693" y="2643226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76" name="楕円 112">
                  <a:extLst>
                    <a:ext uri="{FF2B5EF4-FFF2-40B4-BE49-F238E27FC236}">
                      <a16:creationId xmlns:a16="http://schemas.microsoft.com/office/drawing/2014/main" xmlns="" id="{5CBA12F0-2C41-1FA6-88EC-7B7A81659642}"/>
                    </a:ext>
                  </a:extLst>
                </p:cNvPr>
                <p:cNvSpPr/>
                <p:nvPr/>
              </p:nvSpPr>
              <p:spPr>
                <a:xfrm>
                  <a:off x="4705416" y="2486597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78" name="正方形/長方形 59">
                  <a:extLst>
                    <a:ext uri="{FF2B5EF4-FFF2-40B4-BE49-F238E27FC236}">
                      <a16:creationId xmlns:a16="http://schemas.microsoft.com/office/drawing/2014/main" xmlns="" id="{243A001F-15A5-F4AD-531A-E379DCC26FC4}"/>
                    </a:ext>
                  </a:extLst>
                </p:cNvPr>
                <p:cNvSpPr/>
                <p:nvPr/>
              </p:nvSpPr>
              <p:spPr>
                <a:xfrm>
                  <a:off x="4718684" y="2257425"/>
                  <a:ext cx="154306" cy="55245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79" name="正方形/長方形 59">
                  <a:extLst>
                    <a:ext uri="{FF2B5EF4-FFF2-40B4-BE49-F238E27FC236}">
                      <a16:creationId xmlns:a16="http://schemas.microsoft.com/office/drawing/2014/main" xmlns="" id="{243A001F-15A5-F4AD-531A-E379DCC26FC4}"/>
                    </a:ext>
                  </a:extLst>
                </p:cNvPr>
                <p:cNvSpPr/>
                <p:nvPr/>
              </p:nvSpPr>
              <p:spPr>
                <a:xfrm>
                  <a:off x="5196839" y="2270760"/>
                  <a:ext cx="222885" cy="4572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84" name="楕円 112">
                  <a:extLst>
                    <a:ext uri="{FF2B5EF4-FFF2-40B4-BE49-F238E27FC236}">
                      <a16:creationId xmlns:a16="http://schemas.microsoft.com/office/drawing/2014/main" xmlns="" id="{85FBE575-A839-677F-0EA4-EE11374795F3}"/>
                    </a:ext>
                  </a:extLst>
                </p:cNvPr>
                <p:cNvSpPr/>
                <p:nvPr/>
              </p:nvSpPr>
              <p:spPr>
                <a:xfrm>
                  <a:off x="5244230" y="2479731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dirty="0"/>
                </a:p>
              </p:txBody>
            </p:sp>
            <p:sp>
              <p:nvSpPr>
                <p:cNvPr id="283" name="Freeform: Shape 403">
                  <a:extLst>
                    <a:ext uri="{FF2B5EF4-FFF2-40B4-BE49-F238E27FC236}">
                      <a16:creationId xmlns:a16="http://schemas.microsoft.com/office/drawing/2014/main" xmlns="" id="{BDD13B23-30E8-E1B2-462C-24F40C2CCDB9}"/>
                    </a:ext>
                  </a:extLst>
                </p:cNvPr>
                <p:cNvSpPr/>
                <p:nvPr/>
              </p:nvSpPr>
              <p:spPr>
                <a:xfrm>
                  <a:off x="4655820" y="2317057"/>
                  <a:ext cx="760095" cy="47047"/>
                </a:xfrm>
                <a:custGeom>
                  <a:avLst/>
                  <a:gdLst>
                    <a:gd name="connsiteX0" fmla="*/ 0 w 753626"/>
                    <a:gd name="connsiteY0" fmla="*/ 5024 h 35169"/>
                    <a:gd name="connsiteX1" fmla="*/ 50242 w 753626"/>
                    <a:gd name="connsiteY1" fmla="*/ 0 h 35169"/>
                    <a:gd name="connsiteX2" fmla="*/ 95459 w 753626"/>
                    <a:gd name="connsiteY2" fmla="*/ 20096 h 35169"/>
                    <a:gd name="connsiteX3" fmla="*/ 125604 w 753626"/>
                    <a:gd name="connsiteY3" fmla="*/ 0 h 35169"/>
                    <a:gd name="connsiteX4" fmla="*/ 180870 w 753626"/>
                    <a:gd name="connsiteY4" fmla="*/ 30145 h 35169"/>
                    <a:gd name="connsiteX5" fmla="*/ 221064 w 753626"/>
                    <a:gd name="connsiteY5" fmla="*/ 0 h 35169"/>
                    <a:gd name="connsiteX6" fmla="*/ 296426 w 753626"/>
                    <a:gd name="connsiteY6" fmla="*/ 35169 h 35169"/>
                    <a:gd name="connsiteX7" fmla="*/ 356716 w 753626"/>
                    <a:gd name="connsiteY7" fmla="*/ 5024 h 35169"/>
                    <a:gd name="connsiteX8" fmla="*/ 396910 w 753626"/>
                    <a:gd name="connsiteY8" fmla="*/ 20096 h 35169"/>
                    <a:gd name="connsiteX9" fmla="*/ 457200 w 753626"/>
                    <a:gd name="connsiteY9" fmla="*/ 15072 h 35169"/>
                    <a:gd name="connsiteX10" fmla="*/ 492369 w 753626"/>
                    <a:gd name="connsiteY10" fmla="*/ 0 h 35169"/>
                    <a:gd name="connsiteX11" fmla="*/ 542611 w 753626"/>
                    <a:gd name="connsiteY11" fmla="*/ 25121 h 35169"/>
                    <a:gd name="connsiteX12" fmla="*/ 587829 w 753626"/>
                    <a:gd name="connsiteY12" fmla="*/ 25121 h 35169"/>
                    <a:gd name="connsiteX13" fmla="*/ 658167 w 753626"/>
                    <a:gd name="connsiteY13" fmla="*/ 10048 h 35169"/>
                    <a:gd name="connsiteX14" fmla="*/ 698360 w 753626"/>
                    <a:gd name="connsiteY14" fmla="*/ 25121 h 35169"/>
                    <a:gd name="connsiteX15" fmla="*/ 753626 w 753626"/>
                    <a:gd name="connsiteY15" fmla="*/ 15072 h 35169"/>
                    <a:gd name="connsiteX16" fmla="*/ 753626 w 753626"/>
                    <a:gd name="connsiteY16" fmla="*/ 10048 h 351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753626" h="35169">
                      <a:moveTo>
                        <a:pt x="0" y="5024"/>
                      </a:moveTo>
                      <a:lnTo>
                        <a:pt x="50242" y="0"/>
                      </a:lnTo>
                      <a:lnTo>
                        <a:pt x="95459" y="20096"/>
                      </a:lnTo>
                      <a:lnTo>
                        <a:pt x="125604" y="0"/>
                      </a:lnTo>
                      <a:lnTo>
                        <a:pt x="180870" y="30145"/>
                      </a:lnTo>
                      <a:lnTo>
                        <a:pt x="221064" y="0"/>
                      </a:lnTo>
                      <a:lnTo>
                        <a:pt x="296426" y="35169"/>
                      </a:lnTo>
                      <a:lnTo>
                        <a:pt x="356716" y="5024"/>
                      </a:lnTo>
                      <a:lnTo>
                        <a:pt x="396910" y="20096"/>
                      </a:lnTo>
                      <a:lnTo>
                        <a:pt x="457200" y="15072"/>
                      </a:lnTo>
                      <a:lnTo>
                        <a:pt x="492369" y="0"/>
                      </a:lnTo>
                      <a:lnTo>
                        <a:pt x="542611" y="25121"/>
                      </a:lnTo>
                      <a:lnTo>
                        <a:pt x="587829" y="25121"/>
                      </a:lnTo>
                      <a:lnTo>
                        <a:pt x="658167" y="10048"/>
                      </a:lnTo>
                      <a:lnTo>
                        <a:pt x="698360" y="25121"/>
                      </a:lnTo>
                      <a:lnTo>
                        <a:pt x="753626" y="15072"/>
                      </a:lnTo>
                      <a:lnTo>
                        <a:pt x="753626" y="10048"/>
                      </a:lnTo>
                    </a:path>
                  </a:pathLst>
                </a:custGeom>
                <a:solidFill>
                  <a:schemeClr val="bg1"/>
                </a:solidFill>
                <a:ln w="952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楕円 111">
                  <a:extLst>
                    <a:ext uri="{FF2B5EF4-FFF2-40B4-BE49-F238E27FC236}">
                      <a16:creationId xmlns:a16="http://schemas.microsoft.com/office/drawing/2014/main" xmlns="" id="{53F2A370-2B10-EF87-7551-2034BF302C8B}"/>
                    </a:ext>
                  </a:extLst>
                </p:cNvPr>
                <p:cNvSpPr/>
                <p:nvPr/>
              </p:nvSpPr>
              <p:spPr>
                <a:xfrm>
                  <a:off x="5164065" y="1881762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13" name="楕円 111">
                  <a:extLst>
                    <a:ext uri="{FF2B5EF4-FFF2-40B4-BE49-F238E27FC236}">
                      <a16:creationId xmlns:a16="http://schemas.microsoft.com/office/drawing/2014/main" xmlns="" id="{9E685BB0-5753-6556-C104-A981E8077A0F}"/>
                    </a:ext>
                  </a:extLst>
                </p:cNvPr>
                <p:cNvSpPr/>
                <p:nvPr/>
              </p:nvSpPr>
              <p:spPr>
                <a:xfrm>
                  <a:off x="4825882" y="1934540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18" name="正方形/長方形 59">
                  <a:extLst>
                    <a:ext uri="{FF2B5EF4-FFF2-40B4-BE49-F238E27FC236}">
                      <a16:creationId xmlns:a16="http://schemas.microsoft.com/office/drawing/2014/main" xmlns="" id="{243A001F-15A5-F4AD-531A-E379DCC26FC4}"/>
                    </a:ext>
                  </a:extLst>
                </p:cNvPr>
                <p:cNvSpPr/>
                <p:nvPr/>
              </p:nvSpPr>
              <p:spPr>
                <a:xfrm>
                  <a:off x="4892038" y="2253615"/>
                  <a:ext cx="243841" cy="5715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19" name="正方形/長方形 59">
                  <a:extLst>
                    <a:ext uri="{FF2B5EF4-FFF2-40B4-BE49-F238E27FC236}">
                      <a16:creationId xmlns:a16="http://schemas.microsoft.com/office/drawing/2014/main" xmlns="" id="{243A001F-15A5-F4AD-531A-E379DCC26FC4}"/>
                    </a:ext>
                  </a:extLst>
                </p:cNvPr>
                <p:cNvSpPr/>
                <p:nvPr/>
              </p:nvSpPr>
              <p:spPr>
                <a:xfrm rot="2838757">
                  <a:off x="5160797" y="2253842"/>
                  <a:ext cx="52315" cy="54435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80" name="Freeform: Shape 402">
                  <a:extLst>
                    <a:ext uri="{FF2B5EF4-FFF2-40B4-BE49-F238E27FC236}">
                      <a16:creationId xmlns:a16="http://schemas.microsoft.com/office/drawing/2014/main" xmlns="" id="{74AB97F4-025D-FDD3-4F5F-B27BCE810210}"/>
                    </a:ext>
                  </a:extLst>
                </p:cNvPr>
                <p:cNvSpPr/>
                <p:nvPr/>
              </p:nvSpPr>
              <p:spPr>
                <a:xfrm>
                  <a:off x="4653915" y="2294568"/>
                  <a:ext cx="762000" cy="63822"/>
                </a:xfrm>
                <a:custGeom>
                  <a:avLst/>
                  <a:gdLst>
                    <a:gd name="connsiteX0" fmla="*/ 0 w 753626"/>
                    <a:gd name="connsiteY0" fmla="*/ 5024 h 35169"/>
                    <a:gd name="connsiteX1" fmla="*/ 50242 w 753626"/>
                    <a:gd name="connsiteY1" fmla="*/ 0 h 35169"/>
                    <a:gd name="connsiteX2" fmla="*/ 95459 w 753626"/>
                    <a:gd name="connsiteY2" fmla="*/ 20096 h 35169"/>
                    <a:gd name="connsiteX3" fmla="*/ 125604 w 753626"/>
                    <a:gd name="connsiteY3" fmla="*/ 0 h 35169"/>
                    <a:gd name="connsiteX4" fmla="*/ 180870 w 753626"/>
                    <a:gd name="connsiteY4" fmla="*/ 30145 h 35169"/>
                    <a:gd name="connsiteX5" fmla="*/ 221064 w 753626"/>
                    <a:gd name="connsiteY5" fmla="*/ 0 h 35169"/>
                    <a:gd name="connsiteX6" fmla="*/ 296426 w 753626"/>
                    <a:gd name="connsiteY6" fmla="*/ 35169 h 35169"/>
                    <a:gd name="connsiteX7" fmla="*/ 356716 w 753626"/>
                    <a:gd name="connsiteY7" fmla="*/ 5024 h 35169"/>
                    <a:gd name="connsiteX8" fmla="*/ 396910 w 753626"/>
                    <a:gd name="connsiteY8" fmla="*/ 20096 h 35169"/>
                    <a:gd name="connsiteX9" fmla="*/ 457200 w 753626"/>
                    <a:gd name="connsiteY9" fmla="*/ 15072 h 35169"/>
                    <a:gd name="connsiteX10" fmla="*/ 492369 w 753626"/>
                    <a:gd name="connsiteY10" fmla="*/ 0 h 35169"/>
                    <a:gd name="connsiteX11" fmla="*/ 542611 w 753626"/>
                    <a:gd name="connsiteY11" fmla="*/ 25121 h 35169"/>
                    <a:gd name="connsiteX12" fmla="*/ 587829 w 753626"/>
                    <a:gd name="connsiteY12" fmla="*/ 25121 h 35169"/>
                    <a:gd name="connsiteX13" fmla="*/ 658167 w 753626"/>
                    <a:gd name="connsiteY13" fmla="*/ 10048 h 35169"/>
                    <a:gd name="connsiteX14" fmla="*/ 698360 w 753626"/>
                    <a:gd name="connsiteY14" fmla="*/ 25121 h 35169"/>
                    <a:gd name="connsiteX15" fmla="*/ 753626 w 753626"/>
                    <a:gd name="connsiteY15" fmla="*/ 15072 h 35169"/>
                    <a:gd name="connsiteX16" fmla="*/ 753626 w 753626"/>
                    <a:gd name="connsiteY16" fmla="*/ 10048 h 351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753626" h="35169">
                      <a:moveTo>
                        <a:pt x="0" y="5024"/>
                      </a:moveTo>
                      <a:lnTo>
                        <a:pt x="50242" y="0"/>
                      </a:lnTo>
                      <a:lnTo>
                        <a:pt x="95459" y="20096"/>
                      </a:lnTo>
                      <a:lnTo>
                        <a:pt x="125604" y="0"/>
                      </a:lnTo>
                      <a:lnTo>
                        <a:pt x="180870" y="30145"/>
                      </a:lnTo>
                      <a:lnTo>
                        <a:pt x="221064" y="0"/>
                      </a:lnTo>
                      <a:lnTo>
                        <a:pt x="296426" y="35169"/>
                      </a:lnTo>
                      <a:lnTo>
                        <a:pt x="356716" y="5024"/>
                      </a:lnTo>
                      <a:lnTo>
                        <a:pt x="396910" y="20096"/>
                      </a:lnTo>
                      <a:lnTo>
                        <a:pt x="457200" y="15072"/>
                      </a:lnTo>
                      <a:lnTo>
                        <a:pt x="492369" y="0"/>
                      </a:lnTo>
                      <a:lnTo>
                        <a:pt x="542611" y="25121"/>
                      </a:lnTo>
                      <a:lnTo>
                        <a:pt x="587829" y="25121"/>
                      </a:lnTo>
                      <a:lnTo>
                        <a:pt x="658167" y="10048"/>
                      </a:lnTo>
                      <a:lnTo>
                        <a:pt x="698360" y="25121"/>
                      </a:lnTo>
                      <a:lnTo>
                        <a:pt x="753626" y="15072"/>
                      </a:lnTo>
                      <a:lnTo>
                        <a:pt x="753626" y="10048"/>
                      </a:lnTo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952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9" name="楕円 110">
                  <a:extLst>
                    <a:ext uri="{FF2B5EF4-FFF2-40B4-BE49-F238E27FC236}">
                      <a16:creationId xmlns:a16="http://schemas.microsoft.com/office/drawing/2014/main" xmlns="" id="{1184039B-1B5D-6EBF-7FAB-6487DC0D462E}"/>
                    </a:ext>
                  </a:extLst>
                </p:cNvPr>
                <p:cNvSpPr/>
                <p:nvPr/>
              </p:nvSpPr>
              <p:spPr>
                <a:xfrm>
                  <a:off x="5222155" y="2232956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93" name="楕円 113">
                  <a:extLst>
                    <a:ext uri="{FF2B5EF4-FFF2-40B4-BE49-F238E27FC236}">
                      <a16:creationId xmlns:a16="http://schemas.microsoft.com/office/drawing/2014/main" xmlns="" id="{C3907DA3-D3BC-8A01-640C-E2C166FA6B5D}"/>
                    </a:ext>
                  </a:extLst>
                </p:cNvPr>
                <p:cNvSpPr/>
                <p:nvPr/>
              </p:nvSpPr>
              <p:spPr>
                <a:xfrm>
                  <a:off x="4928190" y="2294051"/>
                  <a:ext cx="143342" cy="143342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321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4679197" y="2205050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14" name="グループ化 13"/>
            <p:cNvGrpSpPr/>
            <p:nvPr/>
          </p:nvGrpSpPr>
          <p:grpSpPr>
            <a:xfrm>
              <a:off x="5537200" y="2594992"/>
              <a:ext cx="765500" cy="1039465"/>
              <a:chOff x="5547360" y="1792352"/>
              <a:chExt cx="765500" cy="1039465"/>
            </a:xfrm>
          </p:grpSpPr>
          <p:sp>
            <p:nvSpPr>
              <p:cNvPr id="294" name="正方形/長方形 58">
                <a:extLst>
                  <a:ext uri="{FF2B5EF4-FFF2-40B4-BE49-F238E27FC236}">
                    <a16:creationId xmlns:a16="http://schemas.microsoft.com/office/drawing/2014/main" xmlns="" id="{ED69A9DC-C02C-C427-A954-635CC0C44829}"/>
                  </a:ext>
                </a:extLst>
              </p:cNvPr>
              <p:cNvSpPr/>
              <p:nvPr/>
            </p:nvSpPr>
            <p:spPr>
              <a:xfrm>
                <a:off x="5548779" y="1792352"/>
                <a:ext cx="764081" cy="49936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5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5548779" y="2309495"/>
                <a:ext cx="764081" cy="5223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9" name="楕円 112">
                <a:extLst>
                  <a:ext uri="{FF2B5EF4-FFF2-40B4-BE49-F238E27FC236}">
                    <a16:creationId xmlns:a16="http://schemas.microsoft.com/office/drawing/2014/main" xmlns="" id="{8E9ECA01-E552-4841-29FE-BDD16BB8D411}"/>
                  </a:ext>
                </a:extLst>
              </p:cNvPr>
              <p:cNvSpPr/>
              <p:nvPr/>
            </p:nvSpPr>
            <p:spPr>
              <a:xfrm>
                <a:off x="5907233" y="2643226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0" name="楕円 112">
                <a:extLst>
                  <a:ext uri="{FF2B5EF4-FFF2-40B4-BE49-F238E27FC236}">
                    <a16:creationId xmlns:a16="http://schemas.microsoft.com/office/drawing/2014/main" xmlns="" id="{5CBA12F0-2C41-1FA6-88EC-7B7A81659642}"/>
                  </a:ext>
                </a:extLst>
              </p:cNvPr>
              <p:cNvSpPr/>
              <p:nvPr/>
            </p:nvSpPr>
            <p:spPr>
              <a:xfrm>
                <a:off x="5600766" y="2494217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3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5684035" y="2266315"/>
                <a:ext cx="336400" cy="457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4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6063765" y="2265045"/>
                <a:ext cx="247500" cy="457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5" name="楕円 112">
                <a:extLst>
                  <a:ext uri="{FF2B5EF4-FFF2-40B4-BE49-F238E27FC236}">
                    <a16:creationId xmlns:a16="http://schemas.microsoft.com/office/drawing/2014/main" xmlns="" id="{85FBE575-A839-677F-0EA4-EE11374795F3}"/>
                  </a:ext>
                </a:extLst>
              </p:cNvPr>
              <p:cNvSpPr/>
              <p:nvPr/>
            </p:nvSpPr>
            <p:spPr>
              <a:xfrm>
                <a:off x="6135770" y="2468301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306" name="Freeform: Shape 403">
                <a:extLst>
                  <a:ext uri="{FF2B5EF4-FFF2-40B4-BE49-F238E27FC236}">
                    <a16:creationId xmlns:a16="http://schemas.microsoft.com/office/drawing/2014/main" xmlns="" id="{BDD13B23-30E8-E1B2-462C-24F40C2CCDB9}"/>
                  </a:ext>
                </a:extLst>
              </p:cNvPr>
              <p:cNvSpPr/>
              <p:nvPr/>
            </p:nvSpPr>
            <p:spPr>
              <a:xfrm>
                <a:off x="5547360" y="2301817"/>
                <a:ext cx="760095" cy="47047"/>
              </a:xfrm>
              <a:custGeom>
                <a:avLst/>
                <a:gdLst>
                  <a:gd name="connsiteX0" fmla="*/ 0 w 753626"/>
                  <a:gd name="connsiteY0" fmla="*/ 5024 h 35169"/>
                  <a:gd name="connsiteX1" fmla="*/ 50242 w 753626"/>
                  <a:gd name="connsiteY1" fmla="*/ 0 h 35169"/>
                  <a:gd name="connsiteX2" fmla="*/ 95459 w 753626"/>
                  <a:gd name="connsiteY2" fmla="*/ 20096 h 35169"/>
                  <a:gd name="connsiteX3" fmla="*/ 125604 w 753626"/>
                  <a:gd name="connsiteY3" fmla="*/ 0 h 35169"/>
                  <a:gd name="connsiteX4" fmla="*/ 180870 w 753626"/>
                  <a:gd name="connsiteY4" fmla="*/ 30145 h 35169"/>
                  <a:gd name="connsiteX5" fmla="*/ 221064 w 753626"/>
                  <a:gd name="connsiteY5" fmla="*/ 0 h 35169"/>
                  <a:gd name="connsiteX6" fmla="*/ 296426 w 753626"/>
                  <a:gd name="connsiteY6" fmla="*/ 35169 h 35169"/>
                  <a:gd name="connsiteX7" fmla="*/ 356716 w 753626"/>
                  <a:gd name="connsiteY7" fmla="*/ 5024 h 35169"/>
                  <a:gd name="connsiteX8" fmla="*/ 396910 w 753626"/>
                  <a:gd name="connsiteY8" fmla="*/ 20096 h 35169"/>
                  <a:gd name="connsiteX9" fmla="*/ 457200 w 753626"/>
                  <a:gd name="connsiteY9" fmla="*/ 15072 h 35169"/>
                  <a:gd name="connsiteX10" fmla="*/ 492369 w 753626"/>
                  <a:gd name="connsiteY10" fmla="*/ 0 h 35169"/>
                  <a:gd name="connsiteX11" fmla="*/ 542611 w 753626"/>
                  <a:gd name="connsiteY11" fmla="*/ 25121 h 35169"/>
                  <a:gd name="connsiteX12" fmla="*/ 587829 w 753626"/>
                  <a:gd name="connsiteY12" fmla="*/ 25121 h 35169"/>
                  <a:gd name="connsiteX13" fmla="*/ 658167 w 753626"/>
                  <a:gd name="connsiteY13" fmla="*/ 10048 h 35169"/>
                  <a:gd name="connsiteX14" fmla="*/ 698360 w 753626"/>
                  <a:gd name="connsiteY14" fmla="*/ 25121 h 35169"/>
                  <a:gd name="connsiteX15" fmla="*/ 753626 w 753626"/>
                  <a:gd name="connsiteY15" fmla="*/ 15072 h 35169"/>
                  <a:gd name="connsiteX16" fmla="*/ 753626 w 753626"/>
                  <a:gd name="connsiteY16" fmla="*/ 10048 h 35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53626" h="35169">
                    <a:moveTo>
                      <a:pt x="0" y="5024"/>
                    </a:moveTo>
                    <a:lnTo>
                      <a:pt x="50242" y="0"/>
                    </a:lnTo>
                    <a:lnTo>
                      <a:pt x="95459" y="20096"/>
                    </a:lnTo>
                    <a:lnTo>
                      <a:pt x="125604" y="0"/>
                    </a:lnTo>
                    <a:lnTo>
                      <a:pt x="180870" y="30145"/>
                    </a:lnTo>
                    <a:lnTo>
                      <a:pt x="221064" y="0"/>
                    </a:lnTo>
                    <a:lnTo>
                      <a:pt x="296426" y="35169"/>
                    </a:lnTo>
                    <a:lnTo>
                      <a:pt x="356716" y="5024"/>
                    </a:lnTo>
                    <a:lnTo>
                      <a:pt x="396910" y="20096"/>
                    </a:lnTo>
                    <a:lnTo>
                      <a:pt x="457200" y="15072"/>
                    </a:lnTo>
                    <a:lnTo>
                      <a:pt x="492369" y="0"/>
                    </a:lnTo>
                    <a:lnTo>
                      <a:pt x="542611" y="25121"/>
                    </a:lnTo>
                    <a:lnTo>
                      <a:pt x="587829" y="25121"/>
                    </a:lnTo>
                    <a:lnTo>
                      <a:pt x="658167" y="10048"/>
                    </a:lnTo>
                    <a:lnTo>
                      <a:pt x="698360" y="25121"/>
                    </a:lnTo>
                    <a:lnTo>
                      <a:pt x="753626" y="15072"/>
                    </a:lnTo>
                    <a:lnTo>
                      <a:pt x="753626" y="10048"/>
                    </a:lnTo>
                  </a:path>
                </a:pathLst>
              </a:custGeom>
              <a:solidFill>
                <a:schemeClr val="bg1"/>
              </a:solidFill>
              <a:ln w="952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" name="Freeform: Shape 402">
                <a:extLst>
                  <a:ext uri="{FF2B5EF4-FFF2-40B4-BE49-F238E27FC236}">
                    <a16:creationId xmlns:a16="http://schemas.microsoft.com/office/drawing/2014/main" xmlns="" id="{74AB97F4-025D-FDD3-4F5F-B27BCE810210}"/>
                  </a:ext>
                </a:extLst>
              </p:cNvPr>
              <p:cNvSpPr/>
              <p:nvPr/>
            </p:nvSpPr>
            <p:spPr>
              <a:xfrm>
                <a:off x="5547360" y="2293933"/>
                <a:ext cx="756285" cy="56202"/>
              </a:xfrm>
              <a:custGeom>
                <a:avLst/>
                <a:gdLst>
                  <a:gd name="connsiteX0" fmla="*/ 0 w 753626"/>
                  <a:gd name="connsiteY0" fmla="*/ 5024 h 35169"/>
                  <a:gd name="connsiteX1" fmla="*/ 50242 w 753626"/>
                  <a:gd name="connsiteY1" fmla="*/ 0 h 35169"/>
                  <a:gd name="connsiteX2" fmla="*/ 95459 w 753626"/>
                  <a:gd name="connsiteY2" fmla="*/ 20096 h 35169"/>
                  <a:gd name="connsiteX3" fmla="*/ 125604 w 753626"/>
                  <a:gd name="connsiteY3" fmla="*/ 0 h 35169"/>
                  <a:gd name="connsiteX4" fmla="*/ 180870 w 753626"/>
                  <a:gd name="connsiteY4" fmla="*/ 30145 h 35169"/>
                  <a:gd name="connsiteX5" fmla="*/ 221064 w 753626"/>
                  <a:gd name="connsiteY5" fmla="*/ 0 h 35169"/>
                  <a:gd name="connsiteX6" fmla="*/ 296426 w 753626"/>
                  <a:gd name="connsiteY6" fmla="*/ 35169 h 35169"/>
                  <a:gd name="connsiteX7" fmla="*/ 356716 w 753626"/>
                  <a:gd name="connsiteY7" fmla="*/ 5024 h 35169"/>
                  <a:gd name="connsiteX8" fmla="*/ 396910 w 753626"/>
                  <a:gd name="connsiteY8" fmla="*/ 20096 h 35169"/>
                  <a:gd name="connsiteX9" fmla="*/ 457200 w 753626"/>
                  <a:gd name="connsiteY9" fmla="*/ 15072 h 35169"/>
                  <a:gd name="connsiteX10" fmla="*/ 492369 w 753626"/>
                  <a:gd name="connsiteY10" fmla="*/ 0 h 35169"/>
                  <a:gd name="connsiteX11" fmla="*/ 542611 w 753626"/>
                  <a:gd name="connsiteY11" fmla="*/ 25121 h 35169"/>
                  <a:gd name="connsiteX12" fmla="*/ 587829 w 753626"/>
                  <a:gd name="connsiteY12" fmla="*/ 25121 h 35169"/>
                  <a:gd name="connsiteX13" fmla="*/ 658167 w 753626"/>
                  <a:gd name="connsiteY13" fmla="*/ 10048 h 35169"/>
                  <a:gd name="connsiteX14" fmla="*/ 698360 w 753626"/>
                  <a:gd name="connsiteY14" fmla="*/ 25121 h 35169"/>
                  <a:gd name="connsiteX15" fmla="*/ 753626 w 753626"/>
                  <a:gd name="connsiteY15" fmla="*/ 15072 h 35169"/>
                  <a:gd name="connsiteX16" fmla="*/ 753626 w 753626"/>
                  <a:gd name="connsiteY16" fmla="*/ 10048 h 35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53626" h="35169">
                    <a:moveTo>
                      <a:pt x="0" y="5024"/>
                    </a:moveTo>
                    <a:lnTo>
                      <a:pt x="50242" y="0"/>
                    </a:lnTo>
                    <a:lnTo>
                      <a:pt x="95459" y="20096"/>
                    </a:lnTo>
                    <a:lnTo>
                      <a:pt x="125604" y="0"/>
                    </a:lnTo>
                    <a:lnTo>
                      <a:pt x="180870" y="30145"/>
                    </a:lnTo>
                    <a:lnTo>
                      <a:pt x="221064" y="0"/>
                    </a:lnTo>
                    <a:lnTo>
                      <a:pt x="296426" y="35169"/>
                    </a:lnTo>
                    <a:lnTo>
                      <a:pt x="356716" y="5024"/>
                    </a:lnTo>
                    <a:lnTo>
                      <a:pt x="396910" y="20096"/>
                    </a:lnTo>
                    <a:lnTo>
                      <a:pt x="457200" y="15072"/>
                    </a:lnTo>
                    <a:lnTo>
                      <a:pt x="492369" y="0"/>
                    </a:lnTo>
                    <a:lnTo>
                      <a:pt x="542611" y="25121"/>
                    </a:lnTo>
                    <a:lnTo>
                      <a:pt x="587829" y="25121"/>
                    </a:lnTo>
                    <a:lnTo>
                      <a:pt x="658167" y="10048"/>
                    </a:lnTo>
                    <a:lnTo>
                      <a:pt x="698360" y="25121"/>
                    </a:lnTo>
                    <a:lnTo>
                      <a:pt x="753626" y="15072"/>
                    </a:lnTo>
                    <a:lnTo>
                      <a:pt x="753626" y="10048"/>
                    </a:ln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" name="楕円 113">
                <a:extLst>
                  <a:ext uri="{FF2B5EF4-FFF2-40B4-BE49-F238E27FC236}">
                    <a16:creationId xmlns:a16="http://schemas.microsoft.com/office/drawing/2014/main" xmlns="" id="{C3907DA3-D3BC-8A01-640C-E2C166FA6B5D}"/>
                  </a:ext>
                </a:extLst>
              </p:cNvPr>
              <p:cNvSpPr/>
              <p:nvPr/>
            </p:nvSpPr>
            <p:spPr>
              <a:xfrm>
                <a:off x="5838780" y="2288336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0" name="楕円 110">
                <a:extLst>
                  <a:ext uri="{FF2B5EF4-FFF2-40B4-BE49-F238E27FC236}">
                    <a16:creationId xmlns:a16="http://schemas.microsoft.com/office/drawing/2014/main" xmlns="" id="{1184039B-1B5D-6EBF-7FAB-6487DC0D462E}"/>
                  </a:ext>
                </a:extLst>
              </p:cNvPr>
              <p:cNvSpPr/>
              <p:nvPr/>
            </p:nvSpPr>
            <p:spPr>
              <a:xfrm>
                <a:off x="6125125" y="2219621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5" name="楕円 111">
                <a:extLst>
                  <a:ext uri="{FF2B5EF4-FFF2-40B4-BE49-F238E27FC236}">
                    <a16:creationId xmlns:a16="http://schemas.microsoft.com/office/drawing/2014/main" xmlns="" id="{53F2A370-2B10-EF87-7551-2034BF302C8B}"/>
                  </a:ext>
                </a:extLst>
              </p:cNvPr>
              <p:cNvSpPr/>
              <p:nvPr/>
            </p:nvSpPr>
            <p:spPr>
              <a:xfrm>
                <a:off x="6051795" y="1877952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6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5681227" y="1936445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22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5576452" y="2199335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7" name="下矢印 16"/>
            <p:cNvSpPr/>
            <p:nvPr/>
          </p:nvSpPr>
          <p:spPr>
            <a:xfrm>
              <a:off x="3967480" y="3842036"/>
              <a:ext cx="216000" cy="540000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4" name="下矢印 323"/>
            <p:cNvSpPr/>
            <p:nvPr/>
          </p:nvSpPr>
          <p:spPr>
            <a:xfrm>
              <a:off x="4919980" y="3842036"/>
              <a:ext cx="216000" cy="540000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5" name="下矢印 324"/>
            <p:cNvSpPr/>
            <p:nvPr/>
          </p:nvSpPr>
          <p:spPr>
            <a:xfrm>
              <a:off x="5796280" y="3842036"/>
              <a:ext cx="216000" cy="540000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正方形/長方形 17"/>
            <p:cNvSpPr/>
            <p:nvPr/>
          </p:nvSpPr>
          <p:spPr>
            <a:xfrm>
              <a:off x="3914140" y="3986816"/>
              <a:ext cx="312420" cy="1566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9" name="正方形/長方形 388"/>
            <p:cNvSpPr/>
            <p:nvPr/>
          </p:nvSpPr>
          <p:spPr>
            <a:xfrm>
              <a:off x="4881880" y="3986816"/>
              <a:ext cx="312420" cy="1566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0" name="正方形/長方形 389"/>
            <p:cNvSpPr/>
            <p:nvPr/>
          </p:nvSpPr>
          <p:spPr>
            <a:xfrm>
              <a:off x="5758180" y="3986816"/>
              <a:ext cx="312420" cy="1566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xmlns="" id="{C601A114-41DC-6D0E-A803-7B33BE13E1B4}"/>
                </a:ext>
              </a:extLst>
            </p:cNvPr>
            <p:cNvSpPr txBox="1"/>
            <p:nvPr/>
          </p:nvSpPr>
          <p:spPr>
            <a:xfrm>
              <a:off x="4655386" y="3908367"/>
              <a:ext cx="7537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aling</a:t>
              </a:r>
            </a:p>
          </p:txBody>
        </p:sp>
        <p:sp>
          <p:nvSpPr>
            <p:cNvPr id="387" name="TextBox 256">
              <a:extLst>
                <a:ext uri="{FF2B5EF4-FFF2-40B4-BE49-F238E27FC236}">
                  <a16:creationId xmlns:a16="http://schemas.microsoft.com/office/drawing/2014/main" xmlns="" id="{C601A114-41DC-6D0E-A803-7B33BE13E1B4}"/>
                </a:ext>
              </a:extLst>
            </p:cNvPr>
            <p:cNvSpPr txBox="1"/>
            <p:nvPr/>
          </p:nvSpPr>
          <p:spPr>
            <a:xfrm>
              <a:off x="5531686" y="3908367"/>
              <a:ext cx="7537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aling</a:t>
              </a:r>
            </a:p>
          </p:txBody>
        </p:sp>
        <p:sp>
          <p:nvSpPr>
            <p:cNvPr id="388" name="TextBox 256">
              <a:extLst>
                <a:ext uri="{FF2B5EF4-FFF2-40B4-BE49-F238E27FC236}">
                  <a16:creationId xmlns:a16="http://schemas.microsoft.com/office/drawing/2014/main" xmlns="" id="{C601A114-41DC-6D0E-A803-7B33BE13E1B4}"/>
                </a:ext>
              </a:extLst>
            </p:cNvPr>
            <p:cNvSpPr txBox="1"/>
            <p:nvPr/>
          </p:nvSpPr>
          <p:spPr>
            <a:xfrm>
              <a:off x="3702886" y="3908367"/>
              <a:ext cx="7537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aling</a:t>
              </a:r>
            </a:p>
          </p:txBody>
        </p:sp>
        <p:grpSp>
          <p:nvGrpSpPr>
            <p:cNvPr id="56" name="グループ化 55"/>
            <p:cNvGrpSpPr/>
            <p:nvPr/>
          </p:nvGrpSpPr>
          <p:grpSpPr>
            <a:xfrm>
              <a:off x="3685539" y="4488562"/>
              <a:ext cx="777242" cy="1100425"/>
              <a:chOff x="3695699" y="3685922"/>
              <a:chExt cx="777242" cy="1100425"/>
            </a:xfrm>
          </p:grpSpPr>
          <p:sp>
            <p:nvSpPr>
              <p:cNvPr id="329" name="正方形/長方形 58">
                <a:extLst>
                  <a:ext uri="{FF2B5EF4-FFF2-40B4-BE49-F238E27FC236}">
                    <a16:creationId xmlns:a16="http://schemas.microsoft.com/office/drawing/2014/main" xmlns="" id="{ED69A9DC-C02C-C427-A954-635CC0C44829}"/>
                  </a:ext>
                </a:extLst>
              </p:cNvPr>
              <p:cNvSpPr/>
              <p:nvPr/>
            </p:nvSpPr>
            <p:spPr>
              <a:xfrm>
                <a:off x="3699024" y="3685922"/>
                <a:ext cx="764081" cy="49936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0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3699024" y="4264025"/>
                <a:ext cx="764081" cy="5223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1" name="楕円 111">
                <a:extLst>
                  <a:ext uri="{FF2B5EF4-FFF2-40B4-BE49-F238E27FC236}">
                    <a16:creationId xmlns:a16="http://schemas.microsoft.com/office/drawing/2014/main" xmlns="" id="{53F2A370-2B10-EF87-7551-2034BF302C8B}"/>
                  </a:ext>
                </a:extLst>
              </p:cNvPr>
              <p:cNvSpPr/>
              <p:nvPr/>
            </p:nvSpPr>
            <p:spPr>
              <a:xfrm>
                <a:off x="4202040" y="3767712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2" name="楕円 112">
                <a:extLst>
                  <a:ext uri="{FF2B5EF4-FFF2-40B4-BE49-F238E27FC236}">
                    <a16:creationId xmlns:a16="http://schemas.microsoft.com/office/drawing/2014/main" xmlns="" id="{8E9ECA01-E552-4841-29FE-BDD16BB8D411}"/>
                  </a:ext>
                </a:extLst>
              </p:cNvPr>
              <p:cNvSpPr/>
              <p:nvPr/>
            </p:nvSpPr>
            <p:spPr>
              <a:xfrm>
                <a:off x="4057478" y="4586326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3" name="楕円 112">
                <a:extLst>
                  <a:ext uri="{FF2B5EF4-FFF2-40B4-BE49-F238E27FC236}">
                    <a16:creationId xmlns:a16="http://schemas.microsoft.com/office/drawing/2014/main" xmlns="" id="{5CBA12F0-2C41-1FA6-88EC-7B7A81659642}"/>
                  </a:ext>
                </a:extLst>
              </p:cNvPr>
              <p:cNvSpPr/>
              <p:nvPr/>
            </p:nvSpPr>
            <p:spPr>
              <a:xfrm>
                <a:off x="3722436" y="4429697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4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3804802" y="3824300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5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3834280" y="4149725"/>
                <a:ext cx="336400" cy="457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6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4215915" y="4154805"/>
                <a:ext cx="245595" cy="4762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7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 flipV="1">
                <a:off x="4076700" y="4229732"/>
                <a:ext cx="388620" cy="469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8" name="Freeform: Shape 403">
                <a:extLst>
                  <a:ext uri="{FF2B5EF4-FFF2-40B4-BE49-F238E27FC236}">
                    <a16:creationId xmlns:a16="http://schemas.microsoft.com/office/drawing/2014/main" xmlns="" id="{BDD13B23-30E8-E1B2-462C-24F40C2CCDB9}"/>
                  </a:ext>
                </a:extLst>
              </p:cNvPr>
              <p:cNvSpPr/>
              <p:nvPr/>
            </p:nvSpPr>
            <p:spPr>
              <a:xfrm>
                <a:off x="3699510" y="4262062"/>
                <a:ext cx="760095" cy="47047"/>
              </a:xfrm>
              <a:custGeom>
                <a:avLst/>
                <a:gdLst>
                  <a:gd name="connsiteX0" fmla="*/ 0 w 753626"/>
                  <a:gd name="connsiteY0" fmla="*/ 5024 h 35169"/>
                  <a:gd name="connsiteX1" fmla="*/ 50242 w 753626"/>
                  <a:gd name="connsiteY1" fmla="*/ 0 h 35169"/>
                  <a:gd name="connsiteX2" fmla="*/ 95459 w 753626"/>
                  <a:gd name="connsiteY2" fmla="*/ 20096 h 35169"/>
                  <a:gd name="connsiteX3" fmla="*/ 125604 w 753626"/>
                  <a:gd name="connsiteY3" fmla="*/ 0 h 35169"/>
                  <a:gd name="connsiteX4" fmla="*/ 180870 w 753626"/>
                  <a:gd name="connsiteY4" fmla="*/ 30145 h 35169"/>
                  <a:gd name="connsiteX5" fmla="*/ 221064 w 753626"/>
                  <a:gd name="connsiteY5" fmla="*/ 0 h 35169"/>
                  <a:gd name="connsiteX6" fmla="*/ 296426 w 753626"/>
                  <a:gd name="connsiteY6" fmla="*/ 35169 h 35169"/>
                  <a:gd name="connsiteX7" fmla="*/ 356716 w 753626"/>
                  <a:gd name="connsiteY7" fmla="*/ 5024 h 35169"/>
                  <a:gd name="connsiteX8" fmla="*/ 396910 w 753626"/>
                  <a:gd name="connsiteY8" fmla="*/ 20096 h 35169"/>
                  <a:gd name="connsiteX9" fmla="*/ 457200 w 753626"/>
                  <a:gd name="connsiteY9" fmla="*/ 15072 h 35169"/>
                  <a:gd name="connsiteX10" fmla="*/ 492369 w 753626"/>
                  <a:gd name="connsiteY10" fmla="*/ 0 h 35169"/>
                  <a:gd name="connsiteX11" fmla="*/ 542611 w 753626"/>
                  <a:gd name="connsiteY11" fmla="*/ 25121 h 35169"/>
                  <a:gd name="connsiteX12" fmla="*/ 587829 w 753626"/>
                  <a:gd name="connsiteY12" fmla="*/ 25121 h 35169"/>
                  <a:gd name="connsiteX13" fmla="*/ 658167 w 753626"/>
                  <a:gd name="connsiteY13" fmla="*/ 10048 h 35169"/>
                  <a:gd name="connsiteX14" fmla="*/ 698360 w 753626"/>
                  <a:gd name="connsiteY14" fmla="*/ 25121 h 35169"/>
                  <a:gd name="connsiteX15" fmla="*/ 753626 w 753626"/>
                  <a:gd name="connsiteY15" fmla="*/ 15072 h 35169"/>
                  <a:gd name="connsiteX16" fmla="*/ 753626 w 753626"/>
                  <a:gd name="connsiteY16" fmla="*/ 10048 h 35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53626" h="35169">
                    <a:moveTo>
                      <a:pt x="0" y="5024"/>
                    </a:moveTo>
                    <a:lnTo>
                      <a:pt x="50242" y="0"/>
                    </a:lnTo>
                    <a:lnTo>
                      <a:pt x="95459" y="20096"/>
                    </a:lnTo>
                    <a:lnTo>
                      <a:pt x="125604" y="0"/>
                    </a:lnTo>
                    <a:lnTo>
                      <a:pt x="180870" y="30145"/>
                    </a:lnTo>
                    <a:lnTo>
                      <a:pt x="221064" y="0"/>
                    </a:lnTo>
                    <a:lnTo>
                      <a:pt x="296426" y="35169"/>
                    </a:lnTo>
                    <a:lnTo>
                      <a:pt x="356716" y="5024"/>
                    </a:lnTo>
                    <a:lnTo>
                      <a:pt x="396910" y="20096"/>
                    </a:lnTo>
                    <a:lnTo>
                      <a:pt x="457200" y="15072"/>
                    </a:lnTo>
                    <a:lnTo>
                      <a:pt x="492369" y="0"/>
                    </a:lnTo>
                    <a:lnTo>
                      <a:pt x="542611" y="25121"/>
                    </a:lnTo>
                    <a:lnTo>
                      <a:pt x="587829" y="25121"/>
                    </a:lnTo>
                    <a:lnTo>
                      <a:pt x="658167" y="10048"/>
                    </a:lnTo>
                    <a:lnTo>
                      <a:pt x="698360" y="25121"/>
                    </a:lnTo>
                    <a:lnTo>
                      <a:pt x="753626" y="15072"/>
                    </a:lnTo>
                    <a:lnTo>
                      <a:pt x="753626" y="10048"/>
                    </a:lnTo>
                  </a:path>
                </a:pathLst>
              </a:custGeom>
              <a:solidFill>
                <a:schemeClr val="bg1"/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" name="楕円 112">
                <a:extLst>
                  <a:ext uri="{FF2B5EF4-FFF2-40B4-BE49-F238E27FC236}">
                    <a16:creationId xmlns:a16="http://schemas.microsoft.com/office/drawing/2014/main" xmlns="" id="{85FBE575-A839-677F-0EA4-EE11374795F3}"/>
                  </a:ext>
                </a:extLst>
              </p:cNvPr>
              <p:cNvSpPr/>
              <p:nvPr/>
            </p:nvSpPr>
            <p:spPr>
              <a:xfrm>
                <a:off x="4286015" y="4422831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340" name="二等辺三角形 339"/>
              <p:cNvSpPr/>
              <p:nvPr/>
            </p:nvSpPr>
            <p:spPr>
              <a:xfrm flipV="1">
                <a:off x="3815715" y="4242434"/>
                <a:ext cx="129539" cy="62866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41" name="二等辺三角形 340"/>
              <p:cNvSpPr/>
              <p:nvPr/>
            </p:nvSpPr>
            <p:spPr>
              <a:xfrm flipV="1">
                <a:off x="3731896" y="4234814"/>
                <a:ext cx="120014" cy="5143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42" name="二等辺三角形 341"/>
              <p:cNvSpPr/>
              <p:nvPr/>
            </p:nvSpPr>
            <p:spPr>
              <a:xfrm flipV="1">
                <a:off x="3901441" y="4242433"/>
                <a:ext cx="184784" cy="53341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44" name="正方形/長方形 343"/>
              <p:cNvSpPr/>
              <p:nvPr/>
            </p:nvSpPr>
            <p:spPr>
              <a:xfrm>
                <a:off x="3766185" y="4145280"/>
                <a:ext cx="45719" cy="457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45" name="Freeform: Shape 402">
                <a:extLst>
                  <a:ext uri="{FF2B5EF4-FFF2-40B4-BE49-F238E27FC236}">
                    <a16:creationId xmlns:a16="http://schemas.microsoft.com/office/drawing/2014/main" xmlns="" id="{74AB97F4-025D-FDD3-4F5F-B27BCE810210}"/>
                  </a:ext>
                </a:extLst>
              </p:cNvPr>
              <p:cNvSpPr/>
              <p:nvPr/>
            </p:nvSpPr>
            <p:spPr>
              <a:xfrm>
                <a:off x="3697605" y="4182423"/>
                <a:ext cx="758190" cy="45719"/>
              </a:xfrm>
              <a:custGeom>
                <a:avLst/>
                <a:gdLst>
                  <a:gd name="connsiteX0" fmla="*/ 0 w 753626"/>
                  <a:gd name="connsiteY0" fmla="*/ 5024 h 35169"/>
                  <a:gd name="connsiteX1" fmla="*/ 50242 w 753626"/>
                  <a:gd name="connsiteY1" fmla="*/ 0 h 35169"/>
                  <a:gd name="connsiteX2" fmla="*/ 95459 w 753626"/>
                  <a:gd name="connsiteY2" fmla="*/ 20096 h 35169"/>
                  <a:gd name="connsiteX3" fmla="*/ 125604 w 753626"/>
                  <a:gd name="connsiteY3" fmla="*/ 0 h 35169"/>
                  <a:gd name="connsiteX4" fmla="*/ 180870 w 753626"/>
                  <a:gd name="connsiteY4" fmla="*/ 30145 h 35169"/>
                  <a:gd name="connsiteX5" fmla="*/ 221064 w 753626"/>
                  <a:gd name="connsiteY5" fmla="*/ 0 h 35169"/>
                  <a:gd name="connsiteX6" fmla="*/ 296426 w 753626"/>
                  <a:gd name="connsiteY6" fmla="*/ 35169 h 35169"/>
                  <a:gd name="connsiteX7" fmla="*/ 356716 w 753626"/>
                  <a:gd name="connsiteY7" fmla="*/ 5024 h 35169"/>
                  <a:gd name="connsiteX8" fmla="*/ 396910 w 753626"/>
                  <a:gd name="connsiteY8" fmla="*/ 20096 h 35169"/>
                  <a:gd name="connsiteX9" fmla="*/ 457200 w 753626"/>
                  <a:gd name="connsiteY9" fmla="*/ 15072 h 35169"/>
                  <a:gd name="connsiteX10" fmla="*/ 492369 w 753626"/>
                  <a:gd name="connsiteY10" fmla="*/ 0 h 35169"/>
                  <a:gd name="connsiteX11" fmla="*/ 542611 w 753626"/>
                  <a:gd name="connsiteY11" fmla="*/ 25121 h 35169"/>
                  <a:gd name="connsiteX12" fmla="*/ 587829 w 753626"/>
                  <a:gd name="connsiteY12" fmla="*/ 25121 h 35169"/>
                  <a:gd name="connsiteX13" fmla="*/ 658167 w 753626"/>
                  <a:gd name="connsiteY13" fmla="*/ 10048 h 35169"/>
                  <a:gd name="connsiteX14" fmla="*/ 698360 w 753626"/>
                  <a:gd name="connsiteY14" fmla="*/ 25121 h 35169"/>
                  <a:gd name="connsiteX15" fmla="*/ 753626 w 753626"/>
                  <a:gd name="connsiteY15" fmla="*/ 15072 h 35169"/>
                  <a:gd name="connsiteX16" fmla="*/ 753626 w 753626"/>
                  <a:gd name="connsiteY16" fmla="*/ 10048 h 35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53626" h="35169">
                    <a:moveTo>
                      <a:pt x="0" y="5024"/>
                    </a:moveTo>
                    <a:lnTo>
                      <a:pt x="50242" y="0"/>
                    </a:lnTo>
                    <a:lnTo>
                      <a:pt x="95459" y="20096"/>
                    </a:lnTo>
                    <a:lnTo>
                      <a:pt x="125604" y="0"/>
                    </a:lnTo>
                    <a:lnTo>
                      <a:pt x="180870" y="30145"/>
                    </a:lnTo>
                    <a:lnTo>
                      <a:pt x="221064" y="0"/>
                    </a:lnTo>
                    <a:lnTo>
                      <a:pt x="296426" y="35169"/>
                    </a:lnTo>
                    <a:lnTo>
                      <a:pt x="356716" y="5024"/>
                    </a:lnTo>
                    <a:lnTo>
                      <a:pt x="396910" y="20096"/>
                    </a:lnTo>
                    <a:lnTo>
                      <a:pt x="457200" y="15072"/>
                    </a:lnTo>
                    <a:lnTo>
                      <a:pt x="492369" y="0"/>
                    </a:lnTo>
                    <a:lnTo>
                      <a:pt x="542611" y="25121"/>
                    </a:lnTo>
                    <a:lnTo>
                      <a:pt x="587829" y="25121"/>
                    </a:lnTo>
                    <a:lnTo>
                      <a:pt x="658167" y="10048"/>
                    </a:lnTo>
                    <a:lnTo>
                      <a:pt x="698360" y="25121"/>
                    </a:lnTo>
                    <a:lnTo>
                      <a:pt x="753626" y="15072"/>
                    </a:lnTo>
                    <a:lnTo>
                      <a:pt x="753626" y="10048"/>
                    </a:ln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正方形/長方形 18"/>
              <p:cNvSpPr/>
              <p:nvPr/>
            </p:nvSpPr>
            <p:spPr>
              <a:xfrm>
                <a:off x="3695699" y="4217670"/>
                <a:ext cx="763905" cy="4572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1" name="二等辺三角形 390"/>
              <p:cNvSpPr/>
              <p:nvPr/>
            </p:nvSpPr>
            <p:spPr>
              <a:xfrm flipV="1">
                <a:off x="3728085" y="4232909"/>
                <a:ext cx="129539" cy="62866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3" name="二等辺三角形 392"/>
              <p:cNvSpPr/>
              <p:nvPr/>
            </p:nvSpPr>
            <p:spPr>
              <a:xfrm flipV="1">
                <a:off x="3909061" y="4244339"/>
                <a:ext cx="142874" cy="62866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4" name="二等辺三角形 393"/>
              <p:cNvSpPr/>
              <p:nvPr/>
            </p:nvSpPr>
            <p:spPr>
              <a:xfrm>
                <a:off x="3853815" y="4181474"/>
                <a:ext cx="175260" cy="70486"/>
              </a:xfrm>
              <a:prstGeom prst="triangle">
                <a:avLst>
                  <a:gd name="adj" fmla="val 38043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5" name="二等辺三角形 394"/>
              <p:cNvSpPr/>
              <p:nvPr/>
            </p:nvSpPr>
            <p:spPr>
              <a:xfrm>
                <a:off x="3985260" y="4187189"/>
                <a:ext cx="175260" cy="59056"/>
              </a:xfrm>
              <a:prstGeom prst="triangle">
                <a:avLst>
                  <a:gd name="adj" fmla="val 38043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6" name="二等辺三角形 395"/>
              <p:cNvSpPr/>
              <p:nvPr/>
            </p:nvSpPr>
            <p:spPr>
              <a:xfrm>
                <a:off x="4090035" y="4173854"/>
                <a:ext cx="175260" cy="59056"/>
              </a:xfrm>
              <a:prstGeom prst="triangle">
                <a:avLst>
                  <a:gd name="adj" fmla="val 63043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" name="正方形/長方形 19"/>
              <p:cNvSpPr/>
              <p:nvPr/>
            </p:nvSpPr>
            <p:spPr>
              <a:xfrm>
                <a:off x="3705225" y="4196715"/>
                <a:ext cx="60960" cy="45719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7" name="二等辺三角形 396"/>
              <p:cNvSpPr/>
              <p:nvPr/>
            </p:nvSpPr>
            <p:spPr>
              <a:xfrm>
                <a:off x="3728085" y="4166234"/>
                <a:ext cx="175260" cy="70486"/>
              </a:xfrm>
              <a:prstGeom prst="triangle">
                <a:avLst>
                  <a:gd name="adj" fmla="val 38043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28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3720982" y="4087190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8" name="正方形/長方形 397"/>
              <p:cNvSpPr/>
              <p:nvPr/>
            </p:nvSpPr>
            <p:spPr>
              <a:xfrm>
                <a:off x="4097655" y="4206240"/>
                <a:ext cx="45719" cy="45719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9" name="正方形/長方形 398"/>
              <p:cNvSpPr/>
              <p:nvPr/>
            </p:nvSpPr>
            <p:spPr>
              <a:xfrm>
                <a:off x="4242435" y="4253865"/>
                <a:ext cx="53340" cy="45719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0" name="正方形/長方形 399"/>
              <p:cNvSpPr/>
              <p:nvPr/>
            </p:nvSpPr>
            <p:spPr>
              <a:xfrm>
                <a:off x="4109085" y="4242435"/>
                <a:ext cx="53340" cy="45719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43" name="楕円 113">
                <a:extLst>
                  <a:ext uri="{FF2B5EF4-FFF2-40B4-BE49-F238E27FC236}">
                    <a16:creationId xmlns:a16="http://schemas.microsoft.com/office/drawing/2014/main" xmlns="" id="{C3907DA3-D3BC-8A01-640C-E2C166FA6B5D}"/>
                  </a:ext>
                </a:extLst>
              </p:cNvPr>
              <p:cNvSpPr/>
              <p:nvPr/>
            </p:nvSpPr>
            <p:spPr>
              <a:xfrm>
                <a:off x="3983310" y="4235246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1" name="二等辺三角形 400"/>
              <p:cNvSpPr/>
              <p:nvPr/>
            </p:nvSpPr>
            <p:spPr>
              <a:xfrm rot="10800000">
                <a:off x="4230791" y="4253525"/>
                <a:ext cx="175473" cy="45719"/>
              </a:xfrm>
              <a:prstGeom prst="triangle">
                <a:avLst>
                  <a:gd name="adj" fmla="val 63043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2" name="二等辺三角形 401"/>
              <p:cNvSpPr/>
              <p:nvPr/>
            </p:nvSpPr>
            <p:spPr>
              <a:xfrm rot="10800000">
                <a:off x="4099559" y="4242094"/>
                <a:ext cx="139064" cy="45719"/>
              </a:xfrm>
              <a:prstGeom prst="triangle">
                <a:avLst>
                  <a:gd name="adj" fmla="val 63043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5" name="二等辺三角形 404"/>
              <p:cNvSpPr/>
              <p:nvPr/>
            </p:nvSpPr>
            <p:spPr>
              <a:xfrm rot="20172118" flipV="1">
                <a:off x="4202429" y="4242435"/>
                <a:ext cx="70486" cy="51094"/>
              </a:xfrm>
              <a:prstGeom prst="triangle">
                <a:avLst>
                  <a:gd name="adj" fmla="val 38718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6" name="二等辺三角形 405"/>
              <p:cNvSpPr/>
              <p:nvPr/>
            </p:nvSpPr>
            <p:spPr>
              <a:xfrm rot="20172118" flipV="1">
                <a:off x="4402455" y="4202431"/>
                <a:ext cx="70486" cy="51094"/>
              </a:xfrm>
              <a:prstGeom prst="triangle">
                <a:avLst>
                  <a:gd name="adj" fmla="val 66718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7" name="二等辺三角形 406"/>
              <p:cNvSpPr/>
              <p:nvPr/>
            </p:nvSpPr>
            <p:spPr>
              <a:xfrm rot="10800000">
                <a:off x="4263175" y="4257334"/>
                <a:ext cx="150709" cy="47965"/>
              </a:xfrm>
              <a:prstGeom prst="triangle">
                <a:avLst>
                  <a:gd name="adj" fmla="val 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8" name="二等辺三角形 407"/>
              <p:cNvSpPr/>
              <p:nvPr/>
            </p:nvSpPr>
            <p:spPr>
              <a:xfrm rot="10800000" flipH="1">
                <a:off x="4404359" y="4240528"/>
                <a:ext cx="53342" cy="62866"/>
              </a:xfrm>
              <a:prstGeom prst="triangle">
                <a:avLst>
                  <a:gd name="adj" fmla="val 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" name="正方形/長方形 20"/>
              <p:cNvSpPr/>
              <p:nvPr/>
            </p:nvSpPr>
            <p:spPr>
              <a:xfrm rot="20311173">
                <a:off x="4404599" y="4237925"/>
                <a:ext cx="45719" cy="52006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12" name="正方形/長方形 411"/>
              <p:cNvSpPr/>
              <p:nvPr/>
            </p:nvSpPr>
            <p:spPr>
              <a:xfrm>
                <a:off x="4418506" y="4206240"/>
                <a:ext cx="45719" cy="74296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46" name="楕円 110">
                <a:extLst>
                  <a:ext uri="{FF2B5EF4-FFF2-40B4-BE49-F238E27FC236}">
                    <a16:creationId xmlns:a16="http://schemas.microsoft.com/office/drawing/2014/main" xmlns="" id="{1184039B-1B5D-6EBF-7FAB-6487DC0D462E}"/>
                  </a:ext>
                </a:extLst>
              </p:cNvPr>
              <p:cNvSpPr/>
              <p:nvPr/>
            </p:nvSpPr>
            <p:spPr>
              <a:xfrm>
                <a:off x="4267750" y="4117001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541" name="Straight Arrow Connector 540">
              <a:extLst>
                <a:ext uri="{FF2B5EF4-FFF2-40B4-BE49-F238E27FC236}">
                  <a16:creationId xmlns:a16="http://schemas.microsoft.com/office/drawing/2014/main" xmlns="" id="{F6F07232-7499-12E9-DD15-A765425B0A4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93540" y="5039360"/>
              <a:ext cx="93385" cy="67484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3" name="TextBox 542">
              <a:extLst>
                <a:ext uri="{FF2B5EF4-FFF2-40B4-BE49-F238E27FC236}">
                  <a16:creationId xmlns:a16="http://schemas.microsoft.com/office/drawing/2014/main" xmlns="" id="{04B5F218-D561-83A4-23E4-F330059B648B}"/>
                </a:ext>
              </a:extLst>
            </p:cNvPr>
            <p:cNvSpPr txBox="1"/>
            <p:nvPr/>
          </p:nvSpPr>
          <p:spPr>
            <a:xfrm>
              <a:off x="3539448" y="5673568"/>
              <a:ext cx="13628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xidative products</a:t>
              </a:r>
            </a:p>
          </p:txBody>
        </p:sp>
        <p:grpSp>
          <p:nvGrpSpPr>
            <p:cNvPr id="449" name="グループ化 448"/>
            <p:cNvGrpSpPr/>
            <p:nvPr/>
          </p:nvGrpSpPr>
          <p:grpSpPr>
            <a:xfrm>
              <a:off x="4643755" y="4490467"/>
              <a:ext cx="767405" cy="1045180"/>
              <a:chOff x="4653915" y="3687827"/>
              <a:chExt cx="767405" cy="1045180"/>
            </a:xfrm>
          </p:grpSpPr>
          <p:sp>
            <p:nvSpPr>
              <p:cNvPr id="350" name="正方形/長方形 58">
                <a:extLst>
                  <a:ext uri="{FF2B5EF4-FFF2-40B4-BE49-F238E27FC236}">
                    <a16:creationId xmlns:a16="http://schemas.microsoft.com/office/drawing/2014/main" xmlns="" id="{ED69A9DC-C02C-C427-A954-635CC0C44829}"/>
                  </a:ext>
                </a:extLst>
              </p:cNvPr>
              <p:cNvSpPr/>
              <p:nvPr/>
            </p:nvSpPr>
            <p:spPr>
              <a:xfrm>
                <a:off x="4657239" y="3687827"/>
                <a:ext cx="764081" cy="49936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51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4657239" y="4210685"/>
                <a:ext cx="764081" cy="5223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52" name="楕円 112">
                <a:extLst>
                  <a:ext uri="{FF2B5EF4-FFF2-40B4-BE49-F238E27FC236}">
                    <a16:creationId xmlns:a16="http://schemas.microsoft.com/office/drawing/2014/main" xmlns="" id="{8E9ECA01-E552-4841-29FE-BDD16BB8D411}"/>
                  </a:ext>
                </a:extLst>
              </p:cNvPr>
              <p:cNvSpPr/>
              <p:nvPr/>
            </p:nvSpPr>
            <p:spPr>
              <a:xfrm>
                <a:off x="5015693" y="4532986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53" name="楕円 112">
                <a:extLst>
                  <a:ext uri="{FF2B5EF4-FFF2-40B4-BE49-F238E27FC236}">
                    <a16:creationId xmlns:a16="http://schemas.microsoft.com/office/drawing/2014/main" xmlns="" id="{5CBA12F0-2C41-1FA6-88EC-7B7A81659642}"/>
                  </a:ext>
                </a:extLst>
              </p:cNvPr>
              <p:cNvSpPr/>
              <p:nvPr/>
            </p:nvSpPr>
            <p:spPr>
              <a:xfrm>
                <a:off x="4705416" y="4376357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54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4718684" y="4149090"/>
                <a:ext cx="154306" cy="5524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55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5196839" y="4160520"/>
                <a:ext cx="222885" cy="4572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56" name="楕円 112">
                <a:extLst>
                  <a:ext uri="{FF2B5EF4-FFF2-40B4-BE49-F238E27FC236}">
                    <a16:creationId xmlns:a16="http://schemas.microsoft.com/office/drawing/2014/main" xmlns="" id="{85FBE575-A839-677F-0EA4-EE11374795F3}"/>
                  </a:ext>
                </a:extLst>
              </p:cNvPr>
              <p:cNvSpPr/>
              <p:nvPr/>
            </p:nvSpPr>
            <p:spPr>
              <a:xfrm>
                <a:off x="5244230" y="4369491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357" name="Freeform: Shape 403">
                <a:extLst>
                  <a:ext uri="{FF2B5EF4-FFF2-40B4-BE49-F238E27FC236}">
                    <a16:creationId xmlns:a16="http://schemas.microsoft.com/office/drawing/2014/main" xmlns="" id="{BDD13B23-30E8-E1B2-462C-24F40C2CCDB9}"/>
                  </a:ext>
                </a:extLst>
              </p:cNvPr>
              <p:cNvSpPr/>
              <p:nvPr/>
            </p:nvSpPr>
            <p:spPr>
              <a:xfrm>
                <a:off x="4655820" y="4206817"/>
                <a:ext cx="760095" cy="47047"/>
              </a:xfrm>
              <a:custGeom>
                <a:avLst/>
                <a:gdLst>
                  <a:gd name="connsiteX0" fmla="*/ 0 w 753626"/>
                  <a:gd name="connsiteY0" fmla="*/ 5024 h 35169"/>
                  <a:gd name="connsiteX1" fmla="*/ 50242 w 753626"/>
                  <a:gd name="connsiteY1" fmla="*/ 0 h 35169"/>
                  <a:gd name="connsiteX2" fmla="*/ 95459 w 753626"/>
                  <a:gd name="connsiteY2" fmla="*/ 20096 h 35169"/>
                  <a:gd name="connsiteX3" fmla="*/ 125604 w 753626"/>
                  <a:gd name="connsiteY3" fmla="*/ 0 h 35169"/>
                  <a:gd name="connsiteX4" fmla="*/ 180870 w 753626"/>
                  <a:gd name="connsiteY4" fmla="*/ 30145 h 35169"/>
                  <a:gd name="connsiteX5" fmla="*/ 221064 w 753626"/>
                  <a:gd name="connsiteY5" fmla="*/ 0 h 35169"/>
                  <a:gd name="connsiteX6" fmla="*/ 296426 w 753626"/>
                  <a:gd name="connsiteY6" fmla="*/ 35169 h 35169"/>
                  <a:gd name="connsiteX7" fmla="*/ 356716 w 753626"/>
                  <a:gd name="connsiteY7" fmla="*/ 5024 h 35169"/>
                  <a:gd name="connsiteX8" fmla="*/ 396910 w 753626"/>
                  <a:gd name="connsiteY8" fmla="*/ 20096 h 35169"/>
                  <a:gd name="connsiteX9" fmla="*/ 457200 w 753626"/>
                  <a:gd name="connsiteY9" fmla="*/ 15072 h 35169"/>
                  <a:gd name="connsiteX10" fmla="*/ 492369 w 753626"/>
                  <a:gd name="connsiteY10" fmla="*/ 0 h 35169"/>
                  <a:gd name="connsiteX11" fmla="*/ 542611 w 753626"/>
                  <a:gd name="connsiteY11" fmla="*/ 25121 h 35169"/>
                  <a:gd name="connsiteX12" fmla="*/ 587829 w 753626"/>
                  <a:gd name="connsiteY12" fmla="*/ 25121 h 35169"/>
                  <a:gd name="connsiteX13" fmla="*/ 658167 w 753626"/>
                  <a:gd name="connsiteY13" fmla="*/ 10048 h 35169"/>
                  <a:gd name="connsiteX14" fmla="*/ 698360 w 753626"/>
                  <a:gd name="connsiteY14" fmla="*/ 25121 h 35169"/>
                  <a:gd name="connsiteX15" fmla="*/ 753626 w 753626"/>
                  <a:gd name="connsiteY15" fmla="*/ 15072 h 35169"/>
                  <a:gd name="connsiteX16" fmla="*/ 753626 w 753626"/>
                  <a:gd name="connsiteY16" fmla="*/ 10048 h 35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53626" h="35169">
                    <a:moveTo>
                      <a:pt x="0" y="5024"/>
                    </a:moveTo>
                    <a:lnTo>
                      <a:pt x="50242" y="0"/>
                    </a:lnTo>
                    <a:lnTo>
                      <a:pt x="95459" y="20096"/>
                    </a:lnTo>
                    <a:lnTo>
                      <a:pt x="125604" y="0"/>
                    </a:lnTo>
                    <a:lnTo>
                      <a:pt x="180870" y="30145"/>
                    </a:lnTo>
                    <a:lnTo>
                      <a:pt x="221064" y="0"/>
                    </a:lnTo>
                    <a:lnTo>
                      <a:pt x="296426" y="35169"/>
                    </a:lnTo>
                    <a:lnTo>
                      <a:pt x="356716" y="5024"/>
                    </a:lnTo>
                    <a:lnTo>
                      <a:pt x="396910" y="20096"/>
                    </a:lnTo>
                    <a:lnTo>
                      <a:pt x="457200" y="15072"/>
                    </a:lnTo>
                    <a:lnTo>
                      <a:pt x="492369" y="0"/>
                    </a:lnTo>
                    <a:lnTo>
                      <a:pt x="542611" y="25121"/>
                    </a:lnTo>
                    <a:lnTo>
                      <a:pt x="587829" y="25121"/>
                    </a:lnTo>
                    <a:lnTo>
                      <a:pt x="658167" y="10048"/>
                    </a:lnTo>
                    <a:lnTo>
                      <a:pt x="698360" y="25121"/>
                    </a:lnTo>
                    <a:lnTo>
                      <a:pt x="753626" y="15072"/>
                    </a:lnTo>
                    <a:lnTo>
                      <a:pt x="753626" y="10048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" name="楕円 111">
                <a:extLst>
                  <a:ext uri="{FF2B5EF4-FFF2-40B4-BE49-F238E27FC236}">
                    <a16:creationId xmlns:a16="http://schemas.microsoft.com/office/drawing/2014/main" xmlns="" id="{53F2A370-2B10-EF87-7551-2034BF302C8B}"/>
                  </a:ext>
                </a:extLst>
              </p:cNvPr>
              <p:cNvSpPr/>
              <p:nvPr/>
            </p:nvSpPr>
            <p:spPr>
              <a:xfrm>
                <a:off x="5164065" y="3771522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60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4825882" y="3824300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61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4892038" y="4145280"/>
                <a:ext cx="243841" cy="5715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62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 rot="2838757">
                <a:off x="5160797" y="4143602"/>
                <a:ext cx="52315" cy="5443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63" name="Freeform: Shape 402">
                <a:extLst>
                  <a:ext uri="{FF2B5EF4-FFF2-40B4-BE49-F238E27FC236}">
                    <a16:creationId xmlns:a16="http://schemas.microsoft.com/office/drawing/2014/main" xmlns="" id="{74AB97F4-025D-FDD3-4F5F-B27BCE810210}"/>
                  </a:ext>
                </a:extLst>
              </p:cNvPr>
              <p:cNvSpPr/>
              <p:nvPr/>
            </p:nvSpPr>
            <p:spPr>
              <a:xfrm>
                <a:off x="4653915" y="4184328"/>
                <a:ext cx="762000" cy="63822"/>
              </a:xfrm>
              <a:custGeom>
                <a:avLst/>
                <a:gdLst>
                  <a:gd name="connsiteX0" fmla="*/ 0 w 753626"/>
                  <a:gd name="connsiteY0" fmla="*/ 5024 h 35169"/>
                  <a:gd name="connsiteX1" fmla="*/ 50242 w 753626"/>
                  <a:gd name="connsiteY1" fmla="*/ 0 h 35169"/>
                  <a:gd name="connsiteX2" fmla="*/ 95459 w 753626"/>
                  <a:gd name="connsiteY2" fmla="*/ 20096 h 35169"/>
                  <a:gd name="connsiteX3" fmla="*/ 125604 w 753626"/>
                  <a:gd name="connsiteY3" fmla="*/ 0 h 35169"/>
                  <a:gd name="connsiteX4" fmla="*/ 180870 w 753626"/>
                  <a:gd name="connsiteY4" fmla="*/ 30145 h 35169"/>
                  <a:gd name="connsiteX5" fmla="*/ 221064 w 753626"/>
                  <a:gd name="connsiteY5" fmla="*/ 0 h 35169"/>
                  <a:gd name="connsiteX6" fmla="*/ 296426 w 753626"/>
                  <a:gd name="connsiteY6" fmla="*/ 35169 h 35169"/>
                  <a:gd name="connsiteX7" fmla="*/ 356716 w 753626"/>
                  <a:gd name="connsiteY7" fmla="*/ 5024 h 35169"/>
                  <a:gd name="connsiteX8" fmla="*/ 396910 w 753626"/>
                  <a:gd name="connsiteY8" fmla="*/ 20096 h 35169"/>
                  <a:gd name="connsiteX9" fmla="*/ 457200 w 753626"/>
                  <a:gd name="connsiteY9" fmla="*/ 15072 h 35169"/>
                  <a:gd name="connsiteX10" fmla="*/ 492369 w 753626"/>
                  <a:gd name="connsiteY10" fmla="*/ 0 h 35169"/>
                  <a:gd name="connsiteX11" fmla="*/ 542611 w 753626"/>
                  <a:gd name="connsiteY11" fmla="*/ 25121 h 35169"/>
                  <a:gd name="connsiteX12" fmla="*/ 587829 w 753626"/>
                  <a:gd name="connsiteY12" fmla="*/ 25121 h 35169"/>
                  <a:gd name="connsiteX13" fmla="*/ 658167 w 753626"/>
                  <a:gd name="connsiteY13" fmla="*/ 10048 h 35169"/>
                  <a:gd name="connsiteX14" fmla="*/ 698360 w 753626"/>
                  <a:gd name="connsiteY14" fmla="*/ 25121 h 35169"/>
                  <a:gd name="connsiteX15" fmla="*/ 753626 w 753626"/>
                  <a:gd name="connsiteY15" fmla="*/ 15072 h 35169"/>
                  <a:gd name="connsiteX16" fmla="*/ 753626 w 753626"/>
                  <a:gd name="connsiteY16" fmla="*/ 10048 h 35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53626" h="35169">
                    <a:moveTo>
                      <a:pt x="0" y="5024"/>
                    </a:moveTo>
                    <a:lnTo>
                      <a:pt x="50242" y="0"/>
                    </a:lnTo>
                    <a:lnTo>
                      <a:pt x="95459" y="20096"/>
                    </a:lnTo>
                    <a:lnTo>
                      <a:pt x="125604" y="0"/>
                    </a:lnTo>
                    <a:lnTo>
                      <a:pt x="180870" y="30145"/>
                    </a:lnTo>
                    <a:lnTo>
                      <a:pt x="221064" y="0"/>
                    </a:lnTo>
                    <a:lnTo>
                      <a:pt x="296426" y="35169"/>
                    </a:lnTo>
                    <a:lnTo>
                      <a:pt x="356716" y="5024"/>
                    </a:lnTo>
                    <a:lnTo>
                      <a:pt x="396910" y="20096"/>
                    </a:lnTo>
                    <a:lnTo>
                      <a:pt x="457200" y="15072"/>
                    </a:lnTo>
                    <a:lnTo>
                      <a:pt x="492369" y="0"/>
                    </a:lnTo>
                    <a:lnTo>
                      <a:pt x="542611" y="25121"/>
                    </a:lnTo>
                    <a:lnTo>
                      <a:pt x="587829" y="25121"/>
                    </a:lnTo>
                    <a:lnTo>
                      <a:pt x="658167" y="10048"/>
                    </a:lnTo>
                    <a:lnTo>
                      <a:pt x="698360" y="25121"/>
                    </a:lnTo>
                    <a:lnTo>
                      <a:pt x="753626" y="15072"/>
                    </a:lnTo>
                    <a:lnTo>
                      <a:pt x="753626" y="10048"/>
                    </a:ln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直線コネクタ 26"/>
              <p:cNvCxnSpPr/>
              <p:nvPr/>
            </p:nvCxnSpPr>
            <p:spPr>
              <a:xfrm flipV="1">
                <a:off x="4653915" y="4194810"/>
                <a:ext cx="47625" cy="9525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直線コネクタ 307"/>
              <p:cNvCxnSpPr/>
              <p:nvPr/>
            </p:nvCxnSpPr>
            <p:spPr>
              <a:xfrm>
                <a:off x="4875530" y="4191948"/>
                <a:ext cx="73660" cy="58107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" name="直線コネクタ 313"/>
              <p:cNvCxnSpPr/>
              <p:nvPr/>
            </p:nvCxnSpPr>
            <p:spPr>
              <a:xfrm>
                <a:off x="4780280" y="4184328"/>
                <a:ext cx="39370" cy="48582"/>
              </a:xfrm>
              <a:prstGeom prst="line">
                <a:avLst/>
              </a:prstGeom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9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4679197" y="4094810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317" name="直線コネクタ 316"/>
              <p:cNvCxnSpPr/>
              <p:nvPr/>
            </p:nvCxnSpPr>
            <p:spPr>
              <a:xfrm flipH="1">
                <a:off x="4846321" y="4198620"/>
                <a:ext cx="32384" cy="30480"/>
              </a:xfrm>
              <a:prstGeom prst="line">
                <a:avLst/>
              </a:prstGeom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直線コネクタ 322"/>
              <p:cNvCxnSpPr/>
              <p:nvPr/>
            </p:nvCxnSpPr>
            <p:spPr>
              <a:xfrm flipH="1">
                <a:off x="5055871" y="4215130"/>
                <a:ext cx="64769" cy="13335"/>
              </a:xfrm>
              <a:prstGeom prst="line">
                <a:avLst/>
              </a:prstGeom>
              <a:ln w="1270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直線コネクタ 391"/>
              <p:cNvCxnSpPr/>
              <p:nvPr/>
            </p:nvCxnSpPr>
            <p:spPr>
              <a:xfrm flipH="1">
                <a:off x="5343527" y="4215765"/>
                <a:ext cx="76198" cy="19050"/>
              </a:xfrm>
              <a:prstGeom prst="line">
                <a:avLst/>
              </a:prstGeom>
              <a:ln w="1270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9" name="直線コネクタ 408"/>
              <p:cNvCxnSpPr/>
              <p:nvPr/>
            </p:nvCxnSpPr>
            <p:spPr>
              <a:xfrm>
                <a:off x="5200650" y="4234815"/>
                <a:ext cx="36197" cy="1905"/>
              </a:xfrm>
              <a:prstGeom prst="line">
                <a:avLst/>
              </a:prstGeom>
              <a:ln w="1270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直線コネクタ 414"/>
              <p:cNvCxnSpPr/>
              <p:nvPr/>
            </p:nvCxnSpPr>
            <p:spPr>
              <a:xfrm flipV="1">
                <a:off x="5116830" y="4192905"/>
                <a:ext cx="34290" cy="24765"/>
              </a:xfrm>
              <a:prstGeom prst="line">
                <a:avLst/>
              </a:prstGeom>
              <a:ln w="1270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6" name="直線コネクタ 415"/>
              <p:cNvCxnSpPr/>
              <p:nvPr/>
            </p:nvCxnSpPr>
            <p:spPr>
              <a:xfrm>
                <a:off x="5147310" y="4196716"/>
                <a:ext cx="55245" cy="35105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5" name="楕円 113">
                <a:extLst>
                  <a:ext uri="{FF2B5EF4-FFF2-40B4-BE49-F238E27FC236}">
                    <a16:creationId xmlns:a16="http://schemas.microsoft.com/office/drawing/2014/main" xmlns="" id="{C3907DA3-D3BC-8A01-640C-E2C166FA6B5D}"/>
                  </a:ext>
                </a:extLst>
              </p:cNvPr>
              <p:cNvSpPr/>
              <p:nvPr/>
            </p:nvSpPr>
            <p:spPr>
              <a:xfrm>
                <a:off x="4928190" y="4183811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64" name="楕円 110">
                <a:extLst>
                  <a:ext uri="{FF2B5EF4-FFF2-40B4-BE49-F238E27FC236}">
                    <a16:creationId xmlns:a16="http://schemas.microsoft.com/office/drawing/2014/main" xmlns="" id="{1184039B-1B5D-6EBF-7FAB-6487DC0D462E}"/>
                  </a:ext>
                </a:extLst>
              </p:cNvPr>
              <p:cNvSpPr/>
              <p:nvPr/>
            </p:nvSpPr>
            <p:spPr>
              <a:xfrm>
                <a:off x="5222155" y="4122716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534" name="Straight Arrow Connector 533">
              <a:extLst>
                <a:ext uri="{FF2B5EF4-FFF2-40B4-BE49-F238E27FC236}">
                  <a16:creationId xmlns:a16="http://schemas.microsoft.com/office/drawing/2014/main" xmlns="" id="{F38AE8CB-A143-6A95-EB1C-F571B29413F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70483" y="5382348"/>
              <a:ext cx="77437" cy="3318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" name="グループ化 78"/>
            <p:cNvGrpSpPr/>
            <p:nvPr/>
          </p:nvGrpSpPr>
          <p:grpSpPr>
            <a:xfrm>
              <a:off x="962098" y="4190774"/>
              <a:ext cx="2380870" cy="2107740"/>
              <a:chOff x="962098" y="4190774"/>
              <a:chExt cx="2380870" cy="2107740"/>
            </a:xfrm>
          </p:grpSpPr>
          <p:grpSp>
            <p:nvGrpSpPr>
              <p:cNvPr id="76" name="グループ化 75"/>
              <p:cNvGrpSpPr/>
              <p:nvPr/>
            </p:nvGrpSpPr>
            <p:grpSpPr>
              <a:xfrm>
                <a:off x="962098" y="4190774"/>
                <a:ext cx="2224557" cy="2107740"/>
                <a:chOff x="972258" y="3561014"/>
                <a:chExt cx="2224557" cy="210774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9" name="テキスト ボックス 133">
                      <a:extLst>
                        <a:ext uri="{FF2B5EF4-FFF2-40B4-BE49-F238E27FC236}">
                          <a16:creationId xmlns:a16="http://schemas.microsoft.com/office/drawing/2014/main" xmlns="" id="{03A1CA30-12AF-EEAB-559A-5D50A84A89F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76190" y="3723752"/>
                      <a:ext cx="389529" cy="18466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kumimoji="1" lang="en-US" altLang="ja-JP" sz="1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kumimoji="1" lang="en-US" altLang="ja-JP" sz="12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kumimoji="1" lang="en-US" altLang="ja-JP" sz="1200" i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kumimoji="1" lang="en-US" altLang="ja-JP" sz="12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kumimoji="1" lang="en-US" altLang="ja-JP" sz="1200" i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oMath>
                        </m:oMathPara>
                      </a14:m>
                      <a:endParaRPr kumimoji="1" lang="ja-JP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29" name="テキスト ボックス 133">
                      <a:extLst>
                        <a:ext uri="{FF2B5EF4-FFF2-40B4-BE49-F238E27FC236}">
                          <a16:creationId xmlns:a16="http://schemas.microsoft.com/office/drawing/2014/main" xmlns="" xmlns:a14="http://schemas.microsoft.com/office/drawing/2010/main" id="{03A1CA30-12AF-EEAB-559A-5D50A84A89F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76190" y="3723752"/>
                      <a:ext cx="389529" cy="184666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9375" r="-7813" b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ja-JP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0" name="テキスト ボックス 135">
                      <a:extLst>
                        <a:ext uri="{FF2B5EF4-FFF2-40B4-BE49-F238E27FC236}">
                          <a16:creationId xmlns:a16="http://schemas.microsoft.com/office/drawing/2014/main" xmlns="" id="{96C89888-0319-2236-17EE-D409D83A204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43253" y="5008691"/>
                      <a:ext cx="818003" cy="18466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kumimoji="1" lang="en-US" altLang="ja-JP" sz="1200" i="1" smtClean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kumimoji="1" lang="en-US" altLang="ja-JP" sz="1200" b="0" i="0" smtClean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kumimoji="1" lang="en-US" altLang="ja-JP" sz="1200" i="0" smtClean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kumimoji="1" lang="en-US" altLang="ja-JP" sz="1200" b="0" i="0" smtClean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kumimoji="1" lang="en-US" altLang="ja-JP" sz="1200" i="0" smtClean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oMath>
                        </m:oMathPara>
                      </a14:m>
                      <a:endParaRPr kumimoji="1" lang="ja-JP" alt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30" name="テキスト ボックス 135">
                      <a:extLst>
                        <a:ext uri="{FF2B5EF4-FFF2-40B4-BE49-F238E27FC236}">
                          <a16:creationId xmlns:a16="http://schemas.microsoft.com/office/drawing/2014/main" xmlns="" xmlns:a14="http://schemas.microsoft.com/office/drawing/2010/main" id="{96C89888-0319-2236-17EE-D409D83A204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43253" y="5008691"/>
                      <a:ext cx="818003" cy="184666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b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ja-JP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31" name="直線矢印コネクタ 149">
                  <a:extLst>
                    <a:ext uri="{FF2B5EF4-FFF2-40B4-BE49-F238E27FC236}">
                      <a16:creationId xmlns:a16="http://schemas.microsoft.com/office/drawing/2014/main" xmlns="" id="{4A2B66BA-A80E-7FC4-292A-D3F702414F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23395" y="5272909"/>
                  <a:ext cx="5400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6" name="直線矢印コネクタ 121">
                  <a:extLst>
                    <a:ext uri="{FF2B5EF4-FFF2-40B4-BE49-F238E27FC236}">
                      <a16:creationId xmlns:a16="http://schemas.microsoft.com/office/drawing/2014/main" xmlns="" id="{9EEAADBE-6B59-94AF-995A-10A0AD2C48AC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 flipV="1">
                  <a:off x="1216815" y="3561014"/>
                  <a:ext cx="0" cy="16200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stealth" w="sm" len="lg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7" name="テキスト ボックス 126">
                      <a:extLst>
                        <a:ext uri="{FF2B5EF4-FFF2-40B4-BE49-F238E27FC236}">
                          <a16:creationId xmlns:a16="http://schemas.microsoft.com/office/drawing/2014/main" xmlns="" id="{D2CCB524-EA00-77C2-0A35-0480856D078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27036" y="5188608"/>
                      <a:ext cx="115416" cy="184666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kumimoji="1" lang="en-US" altLang="ja-JP" sz="12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oMath>
                        </m:oMathPara>
                      </a14:m>
                      <a:endParaRPr kumimoji="1" lang="ja-JP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37" name="テキスト ボックス 126">
                      <a:extLst>
                        <a:ext uri="{FF2B5EF4-FFF2-40B4-BE49-F238E27FC236}">
                          <a16:creationId xmlns:a16="http://schemas.microsoft.com/office/drawing/2014/main" xmlns="" xmlns:a14="http://schemas.microsoft.com/office/drawing/2010/main" id="{D2CCB524-EA00-77C2-0A35-0480856D078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127036" y="5188608"/>
                      <a:ext cx="115416" cy="184666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 l="-31579" r="-26316" b="-645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ja-JP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439" name="テキスト ボックス 138">
                  <a:extLst>
                    <a:ext uri="{FF2B5EF4-FFF2-40B4-BE49-F238E27FC236}">
                      <a16:creationId xmlns:a16="http://schemas.microsoft.com/office/drawing/2014/main" xmlns="" id="{1D6295B1-52D8-025F-C510-28B12907EA54}"/>
                    </a:ext>
                  </a:extLst>
                </p:cNvPr>
                <p:cNvSpPr txBox="1"/>
                <p:nvPr/>
              </p:nvSpPr>
              <p:spPr>
                <a:xfrm rot="16200000">
                  <a:off x="881047" y="4318052"/>
                  <a:ext cx="367088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kumimoji="1" lang="en-US" altLang="ja-JP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tress</a:t>
                  </a:r>
                  <a:endParaRPr kumimoji="1" lang="ja-JP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40" name="Straight Connector 119">
                  <a:extLst>
                    <a:ext uri="{FF2B5EF4-FFF2-40B4-BE49-F238E27FC236}">
                      <a16:creationId xmlns:a16="http://schemas.microsoft.com/office/drawing/2014/main" xmlns="" id="{1F1506F0-A303-EA8C-CA13-D04F9C8C91BF}"/>
                    </a:ext>
                  </a:extLst>
                </p:cNvPr>
                <p:cNvCxnSpPr>
                  <a:cxnSpLocks/>
                  <a:stCxn id="485" idx="0"/>
                </p:cNvCxnSpPr>
                <p:nvPr/>
              </p:nvCxnSpPr>
              <p:spPr>
                <a:xfrm flipH="1">
                  <a:off x="1215226" y="3921760"/>
                  <a:ext cx="608494" cy="127192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2" name="Straight Connector 373">
                  <a:extLst>
                    <a:ext uri="{FF2B5EF4-FFF2-40B4-BE49-F238E27FC236}">
                      <a16:creationId xmlns:a16="http://schemas.microsoft.com/office/drawing/2014/main" xmlns="" id="{1821631F-BA39-093D-800B-EFA240D9DA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821254" y="3947080"/>
                  <a:ext cx="0" cy="12435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6" name="Straight Connector 96">
                  <a:extLst>
                    <a:ext uri="{FF2B5EF4-FFF2-40B4-BE49-F238E27FC236}">
                      <a16:creationId xmlns:a16="http://schemas.microsoft.com/office/drawing/2014/main" xmlns="" id="{85238926-11EE-E97D-0984-5F770260E7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217589" y="4937480"/>
                  <a:ext cx="768691" cy="236858"/>
                </a:xfrm>
                <a:prstGeom prst="line">
                  <a:avLst/>
                </a:prstGeom>
                <a:ln w="9525">
                  <a:solidFill>
                    <a:schemeClr val="accent1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0" name="直線矢印コネクタ 151">
                  <a:extLst>
                    <a:ext uri="{FF2B5EF4-FFF2-40B4-BE49-F238E27FC236}">
                      <a16:creationId xmlns:a16="http://schemas.microsoft.com/office/drawing/2014/main" xmlns="" id="{61C25177-9D9F-274B-265F-5A7829FFC4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94515" y="5420972"/>
                  <a:ext cx="4680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81" name="テキスト ボックス 137">
                  <a:extLst>
                    <a:ext uri="{FF2B5EF4-FFF2-40B4-BE49-F238E27FC236}">
                      <a16:creationId xmlns:a16="http://schemas.microsoft.com/office/drawing/2014/main" xmlns="" id="{EFF9D473-6190-2D28-F307-8A43AFB1C4EC}"/>
                    </a:ext>
                  </a:extLst>
                </p:cNvPr>
                <p:cNvSpPr txBox="1"/>
                <p:nvPr/>
              </p:nvSpPr>
              <p:spPr>
                <a:xfrm>
                  <a:off x="1852975" y="5484088"/>
                  <a:ext cx="368691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kumimoji="1" lang="en-US" altLang="ja-JP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train</a:t>
                  </a:r>
                  <a:endParaRPr kumimoji="1" lang="ja-JP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84" name="Straight Connector 270">
                  <a:extLst>
                    <a:ext uri="{FF2B5EF4-FFF2-40B4-BE49-F238E27FC236}">
                      <a16:creationId xmlns:a16="http://schemas.microsoft.com/office/drawing/2014/main" xmlns="" id="{D98C4002-CCBF-B002-E76F-3BF7AABFA5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231306" y="3922877"/>
                  <a:ext cx="59436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5" name="フリーフォーム 484"/>
                <p:cNvSpPr/>
                <p:nvPr/>
              </p:nvSpPr>
              <p:spPr>
                <a:xfrm>
                  <a:off x="1823720" y="3921760"/>
                  <a:ext cx="619760" cy="1264920"/>
                </a:xfrm>
                <a:custGeom>
                  <a:avLst/>
                  <a:gdLst>
                    <a:gd name="connsiteX0" fmla="*/ 0 w 619760"/>
                    <a:gd name="connsiteY0" fmla="*/ 0 h 1290320"/>
                    <a:gd name="connsiteX1" fmla="*/ 167640 w 619760"/>
                    <a:gd name="connsiteY1" fmla="*/ 1046480 h 1290320"/>
                    <a:gd name="connsiteX2" fmla="*/ 619760 w 619760"/>
                    <a:gd name="connsiteY2" fmla="*/ 1290320 h 12903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19760" h="1290320">
                      <a:moveTo>
                        <a:pt x="0" y="0"/>
                      </a:moveTo>
                      <a:cubicBezTo>
                        <a:pt x="32173" y="415713"/>
                        <a:pt x="64347" y="831427"/>
                        <a:pt x="167640" y="1046480"/>
                      </a:cubicBezTo>
                      <a:cubicBezTo>
                        <a:pt x="270933" y="1261533"/>
                        <a:pt x="445346" y="1275926"/>
                        <a:pt x="619760" y="1290320"/>
                      </a:cubicBezTo>
                    </a:path>
                  </a:pathLst>
                </a:cu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97" name="オブジェクト 49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8603299"/>
                        </p:ext>
                      </p:extLst>
                    </p:nvPr>
                  </p:nvGraphicFramePr>
                  <p:xfrm>
                    <a:off x="1031240" y="3790950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33" name="Equation" r:id="rId35" imgW="177480" imgH="228600" progId="Equation.DSMT4">
                            <p:embed/>
                          </p:oleObj>
                        </mc:Choice>
                        <mc:Fallback>
                          <p:oleObj name="Equation" r:id="rId35" imgW="177480" imgH="228600" progId="Equation.DSMT4">
                            <p:embed/>
                            <p:pic>
                              <p:nvPicPr>
                                <p:cNvPr id="497" name="オブジェクト 496"/>
                                <p:cNvPicPr/>
                                <p:nvPr/>
                              </p:nvPicPr>
                              <p:blipFill>
                                <a:blip r:embed="rId3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31240" y="3790950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497" name="オブジェクト 49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8603299"/>
                        </p:ext>
                      </p:extLst>
                    </p:nvPr>
                  </p:nvGraphicFramePr>
                  <p:xfrm>
                    <a:off x="1031240" y="3790950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77" name="Equation" r:id="rId37" imgW="177480" imgH="228600" progId="Equation.DSMT4">
                            <p:embed/>
                          </p:oleObj>
                        </mc:Choice>
                        <mc:Fallback>
                          <p:oleObj name="Equation" r:id="rId37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31240" y="3790950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98" name="オブジェクト 49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195473560"/>
                        </p:ext>
                      </p:extLst>
                    </p:nvPr>
                  </p:nvGraphicFramePr>
                  <p:xfrm>
                    <a:off x="1048703" y="3627438"/>
                    <a:ext cx="152400" cy="1397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34" name="Equation" r:id="rId39" imgW="152280" imgH="139680" progId="Equation.DSMT4">
                            <p:embed/>
                          </p:oleObj>
                        </mc:Choice>
                        <mc:Fallback>
                          <p:oleObj name="Equation" r:id="rId39" imgW="152280" imgH="139680" progId="Equation.DSMT4">
                            <p:embed/>
                            <p:pic>
                              <p:nvPicPr>
                                <p:cNvPr id="498" name="オブジェクト 497"/>
                                <p:cNvPicPr/>
                                <p:nvPr/>
                              </p:nvPicPr>
                              <p:blipFill>
                                <a:blip r:embed="rId4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48703" y="3627438"/>
                                  <a:ext cx="152400" cy="1397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498" name="オブジェクト 49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195473560"/>
                        </p:ext>
                      </p:extLst>
                    </p:nvPr>
                  </p:nvGraphicFramePr>
                  <p:xfrm>
                    <a:off x="1048703" y="3627438"/>
                    <a:ext cx="152400" cy="1397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78" name="Equation" r:id="rId41" imgW="152280" imgH="139680" progId="Equation.DSMT4">
                            <p:embed/>
                          </p:oleObj>
                        </mc:Choice>
                        <mc:Fallback>
                          <p:oleObj name="Equation" r:id="rId41" imgW="152280" imgH="1396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48703" y="3627438"/>
                                  <a:ext cx="152400" cy="1397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499" name="直線矢印コネクタ 122">
                  <a:extLst>
                    <a:ext uri="{FF2B5EF4-FFF2-40B4-BE49-F238E27FC236}">
                      <a16:creationId xmlns:a16="http://schemas.microsoft.com/office/drawing/2014/main" xmlns="" id="{3FE08E03-D97F-CBF2-3501-EC41BB820F2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216815" y="5186974"/>
                  <a:ext cx="1980000" cy="0"/>
                </a:xfrm>
                <a:prstGeom prst="straightConnector1">
                  <a:avLst/>
                </a:prstGeom>
                <a:ln w="19050">
                  <a:tailEnd type="stealth" w="sm" len="lg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00" name="オブジェクト 49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290297767"/>
                        </p:ext>
                      </p:extLst>
                    </p:nvPr>
                  </p:nvGraphicFramePr>
                  <p:xfrm>
                    <a:off x="1732280" y="5152390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35" name="Equation" r:id="rId43" imgW="177480" imgH="228600" progId="Equation.DSMT4">
                            <p:embed/>
                          </p:oleObj>
                        </mc:Choice>
                        <mc:Fallback>
                          <p:oleObj name="Equation" r:id="rId43" imgW="177480" imgH="228600" progId="Equation.DSMT4">
                            <p:embed/>
                            <p:pic>
                              <p:nvPicPr>
                                <p:cNvPr id="500" name="オブジェクト 499"/>
                                <p:cNvPicPr/>
                                <p:nvPr/>
                              </p:nvPicPr>
                              <p:blipFill>
                                <a:blip r:embed="rId4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32280" y="5152390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00" name="オブジェクト 49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290297767"/>
                        </p:ext>
                      </p:extLst>
                    </p:nvPr>
                  </p:nvGraphicFramePr>
                  <p:xfrm>
                    <a:off x="1732280" y="5152390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79" name="Equation" r:id="rId45" imgW="177480" imgH="228600" progId="Equation.DSMT4">
                            <p:embed/>
                          </p:oleObj>
                        </mc:Choice>
                        <mc:Fallback>
                          <p:oleObj name="Equation" r:id="rId45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32280" y="5152390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02" name="オブジェクト 50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53160427"/>
                        </p:ext>
                      </p:extLst>
                    </p:nvPr>
                  </p:nvGraphicFramePr>
                  <p:xfrm>
                    <a:off x="2512695" y="5198428"/>
                    <a:ext cx="139700" cy="1270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36" name="Equation" r:id="rId47" imgW="139680" imgH="126720" progId="Equation.DSMT4">
                            <p:embed/>
                          </p:oleObj>
                        </mc:Choice>
                        <mc:Fallback>
                          <p:oleObj name="Equation" r:id="rId47" imgW="139680" imgH="126720" progId="Equation.DSMT4">
                            <p:embed/>
                            <p:pic>
                              <p:nvPicPr>
                                <p:cNvPr id="502" name="オブジェクト 501"/>
                                <p:cNvPicPr/>
                                <p:nvPr/>
                              </p:nvPicPr>
                              <p:blipFill>
                                <a:blip r:embed="rId4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12695" y="5198428"/>
                                  <a:ext cx="139700" cy="127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02" name="オブジェクト 50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53160427"/>
                        </p:ext>
                      </p:extLst>
                    </p:nvPr>
                  </p:nvGraphicFramePr>
                  <p:xfrm>
                    <a:off x="2512695" y="5198428"/>
                    <a:ext cx="139700" cy="1270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80" name="Equation" r:id="rId49" imgW="139680" imgH="126720" progId="Equation.DSMT4">
                            <p:embed/>
                          </p:oleObj>
                        </mc:Choice>
                        <mc:Fallback>
                          <p:oleObj name="Equation" r:id="rId49" imgW="139680" imgH="12672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5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12695" y="5198428"/>
                                  <a:ext cx="139700" cy="127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04" name="オブジェクト 50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66259866"/>
                        </p:ext>
                      </p:extLst>
                    </p:nvPr>
                  </p:nvGraphicFramePr>
                  <p:xfrm>
                    <a:off x="3006090" y="5212715"/>
                    <a:ext cx="127000" cy="1397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37" name="Equation" r:id="rId51" imgW="126720" imgH="139680" progId="Equation.DSMT4">
                            <p:embed/>
                          </p:oleObj>
                        </mc:Choice>
                        <mc:Fallback>
                          <p:oleObj name="Equation" r:id="rId51" imgW="126720" imgH="139680" progId="Equation.DSMT4">
                            <p:embed/>
                            <p:pic>
                              <p:nvPicPr>
                                <p:cNvPr id="504" name="オブジェクト 503"/>
                                <p:cNvPicPr/>
                                <p:nvPr/>
                              </p:nvPicPr>
                              <p:blipFill>
                                <a:blip r:embed="rId5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06090" y="5212715"/>
                                  <a:ext cx="127000" cy="1397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04" name="オブジェクト 50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66259866"/>
                        </p:ext>
                      </p:extLst>
                    </p:nvPr>
                  </p:nvGraphicFramePr>
                  <p:xfrm>
                    <a:off x="3006090" y="5212715"/>
                    <a:ext cx="127000" cy="1397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81" name="Equation" r:id="rId53" imgW="126720" imgH="139680" progId="Equation.DSMT4">
                            <p:embed/>
                          </p:oleObj>
                        </mc:Choice>
                        <mc:Fallback>
                          <p:oleObj name="Equation" r:id="rId53" imgW="126720" imgH="1396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5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06090" y="5212715"/>
                                  <a:ext cx="127000" cy="1397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07" name="オブジェクト 50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515774988"/>
                        </p:ext>
                      </p:extLst>
                    </p:nvPr>
                  </p:nvGraphicFramePr>
                  <p:xfrm>
                    <a:off x="2505710" y="5343525"/>
                    <a:ext cx="152400" cy="152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38" name="Equation" r:id="rId55" imgW="152280" imgH="152280" progId="Equation.DSMT4">
                            <p:embed/>
                          </p:oleObj>
                        </mc:Choice>
                        <mc:Fallback>
                          <p:oleObj name="Equation" r:id="rId55" imgW="152280" imgH="152280" progId="Equation.DSMT4">
                            <p:embed/>
                            <p:pic>
                              <p:nvPicPr>
                                <p:cNvPr id="507" name="オブジェクト 506"/>
                                <p:cNvPicPr/>
                                <p:nvPr/>
                              </p:nvPicPr>
                              <p:blipFill>
                                <a:blip r:embed="rId5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05710" y="5343525"/>
                                  <a:ext cx="152400" cy="152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07" name="オブジェクト 50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515774988"/>
                        </p:ext>
                      </p:extLst>
                    </p:nvPr>
                  </p:nvGraphicFramePr>
                  <p:xfrm>
                    <a:off x="2505710" y="5343525"/>
                    <a:ext cx="152400" cy="152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82" name="Equation" r:id="rId57" imgW="152280" imgH="152280" progId="Equation.DSMT4">
                            <p:embed/>
                          </p:oleObj>
                        </mc:Choice>
                        <mc:Fallback>
                          <p:oleObj name="Equation" r:id="rId57" imgW="152280" imgH="1522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5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05710" y="5343525"/>
                                  <a:ext cx="152400" cy="152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511" name="Straight Connector 96">
                  <a:extLst>
                    <a:ext uri="{FF2B5EF4-FFF2-40B4-BE49-F238E27FC236}">
                      <a16:creationId xmlns:a16="http://schemas.microsoft.com/office/drawing/2014/main" xmlns="" id="{85238926-11EE-E97D-0984-5F770260E7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217589" y="4673600"/>
                  <a:ext cx="672171" cy="500738"/>
                </a:xfrm>
                <a:prstGeom prst="line">
                  <a:avLst/>
                </a:prstGeom>
                <a:ln w="9525">
                  <a:solidFill>
                    <a:schemeClr val="accent1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2" name="Straight Connector 96">
                  <a:extLst>
                    <a:ext uri="{FF2B5EF4-FFF2-40B4-BE49-F238E27FC236}">
                      <a16:creationId xmlns:a16="http://schemas.microsoft.com/office/drawing/2014/main" xmlns="" id="{85238926-11EE-E97D-0984-5F770260E7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217589" y="4267200"/>
                  <a:ext cx="631531" cy="907138"/>
                </a:xfrm>
                <a:prstGeom prst="line">
                  <a:avLst/>
                </a:prstGeom>
                <a:ln w="9525">
                  <a:solidFill>
                    <a:schemeClr val="accent1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" name="フリーフォーム 74"/>
                <p:cNvSpPr/>
                <p:nvPr/>
              </p:nvSpPr>
              <p:spPr>
                <a:xfrm>
                  <a:off x="1757680" y="4196080"/>
                  <a:ext cx="233680" cy="919480"/>
                </a:xfrm>
                <a:custGeom>
                  <a:avLst/>
                  <a:gdLst>
                    <a:gd name="connsiteX0" fmla="*/ 233680 w 233680"/>
                    <a:gd name="connsiteY0" fmla="*/ 843280 h 843280"/>
                    <a:gd name="connsiteX1" fmla="*/ 40640 w 233680"/>
                    <a:gd name="connsiteY1" fmla="*/ 543560 h 843280"/>
                    <a:gd name="connsiteX2" fmla="*/ 0 w 233680"/>
                    <a:gd name="connsiteY2" fmla="*/ 0 h 8432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680" h="843280">
                      <a:moveTo>
                        <a:pt x="233680" y="843280"/>
                      </a:moveTo>
                      <a:cubicBezTo>
                        <a:pt x="156633" y="763693"/>
                        <a:pt x="79587" y="684107"/>
                        <a:pt x="40640" y="543560"/>
                      </a:cubicBezTo>
                      <a:cubicBezTo>
                        <a:pt x="1693" y="403013"/>
                        <a:pt x="846" y="201506"/>
                        <a:pt x="0" y="0"/>
                      </a:cubicBezTo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headEnd type="none" w="med" len="med"/>
                  <a:tailEnd type="triangl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13" name="オブジェクト 51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20803982"/>
                        </p:ext>
                      </p:extLst>
                    </p:nvPr>
                  </p:nvGraphicFramePr>
                  <p:xfrm>
                    <a:off x="1828800" y="5299710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39" name="Equation" r:id="rId59" imgW="177480" imgH="228600" progId="Equation.DSMT4">
                            <p:embed/>
                          </p:oleObj>
                        </mc:Choice>
                        <mc:Fallback>
                          <p:oleObj name="Equation" r:id="rId59" imgW="177480" imgH="228600" progId="Equation.DSMT4">
                            <p:embed/>
                            <p:pic>
                              <p:nvPicPr>
                                <p:cNvPr id="513" name="オブジェクト 512"/>
                                <p:cNvPicPr/>
                                <p:nvPr/>
                              </p:nvPicPr>
                              <p:blipFill>
                                <a:blip r:embed="rId6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828800" y="5299710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13" name="オブジェクト 51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20803982"/>
                        </p:ext>
                      </p:extLst>
                    </p:nvPr>
                  </p:nvGraphicFramePr>
                  <p:xfrm>
                    <a:off x="1828800" y="5299710"/>
                    <a:ext cx="177800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83" name="Equation" r:id="rId61" imgW="177480" imgH="228600" progId="Equation.DSMT4">
                            <p:embed/>
                          </p:oleObj>
                        </mc:Choice>
                        <mc:Fallback>
                          <p:oleObj name="Equation" r:id="rId61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6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828800" y="5299710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sp>
            <p:nvSpPr>
              <p:cNvPr id="78" name="テキスト ボックス 77"/>
              <p:cNvSpPr txBox="1"/>
              <p:nvPr/>
            </p:nvSpPr>
            <p:spPr>
              <a:xfrm>
                <a:off x="1864361" y="4876800"/>
                <a:ext cx="147860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kumimoji="1" lang="en-US" altLang="ja-JP" sz="1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overy</a:t>
                </a:r>
                <a:r>
                  <a:rPr kumimoji="1" lang="ja-JP" altLang="en-US" sz="1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ja-JP" sz="1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</a:t>
                </a:r>
                <a:r>
                  <a:rPr kumimoji="1" lang="ja-JP" altLang="en-US" sz="1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ja-JP" sz="1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ength</a:t>
                </a:r>
                <a:r>
                  <a:rPr kumimoji="1" lang="ja-JP" altLang="en-US" sz="1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ja-JP" sz="1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kumimoji="1" lang="ja-JP" altLang="en-US" sz="1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ja-JP" sz="1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iffness due to crack-gap filling</a:t>
                </a:r>
                <a:endParaRPr kumimoji="1" lang="ja-JP" altLang="en-US" sz="12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グループ化 3"/>
            <p:cNvGrpSpPr/>
            <p:nvPr/>
          </p:nvGrpSpPr>
          <p:grpSpPr>
            <a:xfrm>
              <a:off x="5537200" y="4484752"/>
              <a:ext cx="765500" cy="1039465"/>
              <a:chOff x="5537200" y="4484752"/>
              <a:chExt cx="765500" cy="1039465"/>
            </a:xfrm>
          </p:grpSpPr>
          <p:sp>
            <p:nvSpPr>
              <p:cNvPr id="370" name="正方形/長方形 58">
                <a:extLst>
                  <a:ext uri="{FF2B5EF4-FFF2-40B4-BE49-F238E27FC236}">
                    <a16:creationId xmlns:a16="http://schemas.microsoft.com/office/drawing/2014/main" xmlns="" id="{ED69A9DC-C02C-C427-A954-635CC0C44829}"/>
                  </a:ext>
                </a:extLst>
              </p:cNvPr>
              <p:cNvSpPr/>
              <p:nvPr/>
            </p:nvSpPr>
            <p:spPr>
              <a:xfrm>
                <a:off x="5538619" y="4484752"/>
                <a:ext cx="764081" cy="49936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1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5538619" y="5001895"/>
                <a:ext cx="764081" cy="5223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2" name="楕円 112">
                <a:extLst>
                  <a:ext uri="{FF2B5EF4-FFF2-40B4-BE49-F238E27FC236}">
                    <a16:creationId xmlns:a16="http://schemas.microsoft.com/office/drawing/2014/main" xmlns="" id="{8E9ECA01-E552-4841-29FE-BDD16BB8D411}"/>
                  </a:ext>
                </a:extLst>
              </p:cNvPr>
              <p:cNvSpPr/>
              <p:nvPr/>
            </p:nvSpPr>
            <p:spPr>
              <a:xfrm>
                <a:off x="5897073" y="5335626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3" name="楕円 112">
                <a:extLst>
                  <a:ext uri="{FF2B5EF4-FFF2-40B4-BE49-F238E27FC236}">
                    <a16:creationId xmlns:a16="http://schemas.microsoft.com/office/drawing/2014/main" xmlns="" id="{5CBA12F0-2C41-1FA6-88EC-7B7A81659642}"/>
                  </a:ext>
                </a:extLst>
              </p:cNvPr>
              <p:cNvSpPr/>
              <p:nvPr/>
            </p:nvSpPr>
            <p:spPr>
              <a:xfrm>
                <a:off x="5590606" y="5186617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5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5673875" y="4958715"/>
                <a:ext cx="336400" cy="457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6" name="正方形/長方形 59">
                <a:extLst>
                  <a:ext uri="{FF2B5EF4-FFF2-40B4-BE49-F238E27FC236}">
                    <a16:creationId xmlns:a16="http://schemas.microsoft.com/office/drawing/2014/main" xmlns="" id="{243A001F-15A5-F4AD-531A-E379DCC26FC4}"/>
                  </a:ext>
                </a:extLst>
              </p:cNvPr>
              <p:cNvSpPr/>
              <p:nvPr/>
            </p:nvSpPr>
            <p:spPr>
              <a:xfrm>
                <a:off x="6053605" y="4957445"/>
                <a:ext cx="247500" cy="457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7" name="楕円 112">
                <a:extLst>
                  <a:ext uri="{FF2B5EF4-FFF2-40B4-BE49-F238E27FC236}">
                    <a16:creationId xmlns:a16="http://schemas.microsoft.com/office/drawing/2014/main" xmlns="" id="{85FBE575-A839-677F-0EA4-EE11374795F3}"/>
                  </a:ext>
                </a:extLst>
              </p:cNvPr>
              <p:cNvSpPr/>
              <p:nvPr/>
            </p:nvSpPr>
            <p:spPr>
              <a:xfrm>
                <a:off x="6125610" y="5160701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378" name="Freeform: Shape 403">
                <a:extLst>
                  <a:ext uri="{FF2B5EF4-FFF2-40B4-BE49-F238E27FC236}">
                    <a16:creationId xmlns:a16="http://schemas.microsoft.com/office/drawing/2014/main" xmlns="" id="{BDD13B23-30E8-E1B2-462C-24F40C2CCDB9}"/>
                  </a:ext>
                </a:extLst>
              </p:cNvPr>
              <p:cNvSpPr/>
              <p:nvPr/>
            </p:nvSpPr>
            <p:spPr>
              <a:xfrm>
                <a:off x="5537200" y="4994217"/>
                <a:ext cx="760095" cy="47047"/>
              </a:xfrm>
              <a:custGeom>
                <a:avLst/>
                <a:gdLst>
                  <a:gd name="connsiteX0" fmla="*/ 0 w 753626"/>
                  <a:gd name="connsiteY0" fmla="*/ 5024 h 35169"/>
                  <a:gd name="connsiteX1" fmla="*/ 50242 w 753626"/>
                  <a:gd name="connsiteY1" fmla="*/ 0 h 35169"/>
                  <a:gd name="connsiteX2" fmla="*/ 95459 w 753626"/>
                  <a:gd name="connsiteY2" fmla="*/ 20096 h 35169"/>
                  <a:gd name="connsiteX3" fmla="*/ 125604 w 753626"/>
                  <a:gd name="connsiteY3" fmla="*/ 0 h 35169"/>
                  <a:gd name="connsiteX4" fmla="*/ 180870 w 753626"/>
                  <a:gd name="connsiteY4" fmla="*/ 30145 h 35169"/>
                  <a:gd name="connsiteX5" fmla="*/ 221064 w 753626"/>
                  <a:gd name="connsiteY5" fmla="*/ 0 h 35169"/>
                  <a:gd name="connsiteX6" fmla="*/ 296426 w 753626"/>
                  <a:gd name="connsiteY6" fmla="*/ 35169 h 35169"/>
                  <a:gd name="connsiteX7" fmla="*/ 356716 w 753626"/>
                  <a:gd name="connsiteY7" fmla="*/ 5024 h 35169"/>
                  <a:gd name="connsiteX8" fmla="*/ 396910 w 753626"/>
                  <a:gd name="connsiteY8" fmla="*/ 20096 h 35169"/>
                  <a:gd name="connsiteX9" fmla="*/ 457200 w 753626"/>
                  <a:gd name="connsiteY9" fmla="*/ 15072 h 35169"/>
                  <a:gd name="connsiteX10" fmla="*/ 492369 w 753626"/>
                  <a:gd name="connsiteY10" fmla="*/ 0 h 35169"/>
                  <a:gd name="connsiteX11" fmla="*/ 542611 w 753626"/>
                  <a:gd name="connsiteY11" fmla="*/ 25121 h 35169"/>
                  <a:gd name="connsiteX12" fmla="*/ 587829 w 753626"/>
                  <a:gd name="connsiteY12" fmla="*/ 25121 h 35169"/>
                  <a:gd name="connsiteX13" fmla="*/ 658167 w 753626"/>
                  <a:gd name="connsiteY13" fmla="*/ 10048 h 35169"/>
                  <a:gd name="connsiteX14" fmla="*/ 698360 w 753626"/>
                  <a:gd name="connsiteY14" fmla="*/ 25121 h 35169"/>
                  <a:gd name="connsiteX15" fmla="*/ 753626 w 753626"/>
                  <a:gd name="connsiteY15" fmla="*/ 15072 h 35169"/>
                  <a:gd name="connsiteX16" fmla="*/ 753626 w 753626"/>
                  <a:gd name="connsiteY16" fmla="*/ 10048 h 35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53626" h="35169">
                    <a:moveTo>
                      <a:pt x="0" y="5024"/>
                    </a:moveTo>
                    <a:lnTo>
                      <a:pt x="50242" y="0"/>
                    </a:lnTo>
                    <a:lnTo>
                      <a:pt x="95459" y="20096"/>
                    </a:lnTo>
                    <a:lnTo>
                      <a:pt x="125604" y="0"/>
                    </a:lnTo>
                    <a:lnTo>
                      <a:pt x="180870" y="30145"/>
                    </a:lnTo>
                    <a:lnTo>
                      <a:pt x="221064" y="0"/>
                    </a:lnTo>
                    <a:lnTo>
                      <a:pt x="296426" y="35169"/>
                    </a:lnTo>
                    <a:lnTo>
                      <a:pt x="356716" y="5024"/>
                    </a:lnTo>
                    <a:lnTo>
                      <a:pt x="396910" y="20096"/>
                    </a:lnTo>
                    <a:lnTo>
                      <a:pt x="457200" y="15072"/>
                    </a:lnTo>
                    <a:lnTo>
                      <a:pt x="492369" y="0"/>
                    </a:lnTo>
                    <a:lnTo>
                      <a:pt x="542611" y="25121"/>
                    </a:lnTo>
                    <a:lnTo>
                      <a:pt x="587829" y="25121"/>
                    </a:lnTo>
                    <a:lnTo>
                      <a:pt x="658167" y="10048"/>
                    </a:lnTo>
                    <a:lnTo>
                      <a:pt x="698360" y="25121"/>
                    </a:lnTo>
                    <a:lnTo>
                      <a:pt x="753626" y="15072"/>
                    </a:lnTo>
                    <a:lnTo>
                      <a:pt x="753626" y="10048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" name="Freeform: Shape 402">
                <a:extLst>
                  <a:ext uri="{FF2B5EF4-FFF2-40B4-BE49-F238E27FC236}">
                    <a16:creationId xmlns:a16="http://schemas.microsoft.com/office/drawing/2014/main" xmlns="" id="{74AB97F4-025D-FDD3-4F5F-B27BCE810210}"/>
                  </a:ext>
                </a:extLst>
              </p:cNvPr>
              <p:cNvSpPr/>
              <p:nvPr/>
            </p:nvSpPr>
            <p:spPr>
              <a:xfrm>
                <a:off x="5537200" y="4981253"/>
                <a:ext cx="756285" cy="56202"/>
              </a:xfrm>
              <a:custGeom>
                <a:avLst/>
                <a:gdLst>
                  <a:gd name="connsiteX0" fmla="*/ 0 w 753626"/>
                  <a:gd name="connsiteY0" fmla="*/ 5024 h 35169"/>
                  <a:gd name="connsiteX1" fmla="*/ 50242 w 753626"/>
                  <a:gd name="connsiteY1" fmla="*/ 0 h 35169"/>
                  <a:gd name="connsiteX2" fmla="*/ 95459 w 753626"/>
                  <a:gd name="connsiteY2" fmla="*/ 20096 h 35169"/>
                  <a:gd name="connsiteX3" fmla="*/ 125604 w 753626"/>
                  <a:gd name="connsiteY3" fmla="*/ 0 h 35169"/>
                  <a:gd name="connsiteX4" fmla="*/ 180870 w 753626"/>
                  <a:gd name="connsiteY4" fmla="*/ 30145 h 35169"/>
                  <a:gd name="connsiteX5" fmla="*/ 221064 w 753626"/>
                  <a:gd name="connsiteY5" fmla="*/ 0 h 35169"/>
                  <a:gd name="connsiteX6" fmla="*/ 296426 w 753626"/>
                  <a:gd name="connsiteY6" fmla="*/ 35169 h 35169"/>
                  <a:gd name="connsiteX7" fmla="*/ 356716 w 753626"/>
                  <a:gd name="connsiteY7" fmla="*/ 5024 h 35169"/>
                  <a:gd name="connsiteX8" fmla="*/ 396910 w 753626"/>
                  <a:gd name="connsiteY8" fmla="*/ 20096 h 35169"/>
                  <a:gd name="connsiteX9" fmla="*/ 457200 w 753626"/>
                  <a:gd name="connsiteY9" fmla="*/ 15072 h 35169"/>
                  <a:gd name="connsiteX10" fmla="*/ 492369 w 753626"/>
                  <a:gd name="connsiteY10" fmla="*/ 0 h 35169"/>
                  <a:gd name="connsiteX11" fmla="*/ 542611 w 753626"/>
                  <a:gd name="connsiteY11" fmla="*/ 25121 h 35169"/>
                  <a:gd name="connsiteX12" fmla="*/ 587829 w 753626"/>
                  <a:gd name="connsiteY12" fmla="*/ 25121 h 35169"/>
                  <a:gd name="connsiteX13" fmla="*/ 658167 w 753626"/>
                  <a:gd name="connsiteY13" fmla="*/ 10048 h 35169"/>
                  <a:gd name="connsiteX14" fmla="*/ 698360 w 753626"/>
                  <a:gd name="connsiteY14" fmla="*/ 25121 h 35169"/>
                  <a:gd name="connsiteX15" fmla="*/ 753626 w 753626"/>
                  <a:gd name="connsiteY15" fmla="*/ 15072 h 35169"/>
                  <a:gd name="connsiteX16" fmla="*/ 753626 w 753626"/>
                  <a:gd name="connsiteY16" fmla="*/ 10048 h 35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53626" h="35169">
                    <a:moveTo>
                      <a:pt x="0" y="5024"/>
                    </a:moveTo>
                    <a:lnTo>
                      <a:pt x="50242" y="0"/>
                    </a:lnTo>
                    <a:lnTo>
                      <a:pt x="95459" y="20096"/>
                    </a:lnTo>
                    <a:lnTo>
                      <a:pt x="125604" y="0"/>
                    </a:lnTo>
                    <a:lnTo>
                      <a:pt x="180870" y="30145"/>
                    </a:lnTo>
                    <a:lnTo>
                      <a:pt x="221064" y="0"/>
                    </a:lnTo>
                    <a:lnTo>
                      <a:pt x="296426" y="35169"/>
                    </a:lnTo>
                    <a:lnTo>
                      <a:pt x="356716" y="5024"/>
                    </a:lnTo>
                    <a:lnTo>
                      <a:pt x="396910" y="20096"/>
                    </a:lnTo>
                    <a:lnTo>
                      <a:pt x="457200" y="15072"/>
                    </a:lnTo>
                    <a:lnTo>
                      <a:pt x="492369" y="0"/>
                    </a:lnTo>
                    <a:lnTo>
                      <a:pt x="542611" y="25121"/>
                    </a:lnTo>
                    <a:lnTo>
                      <a:pt x="587829" y="25121"/>
                    </a:lnTo>
                    <a:lnTo>
                      <a:pt x="658167" y="10048"/>
                    </a:lnTo>
                    <a:lnTo>
                      <a:pt x="698360" y="25121"/>
                    </a:lnTo>
                    <a:lnTo>
                      <a:pt x="753626" y="15072"/>
                    </a:lnTo>
                    <a:lnTo>
                      <a:pt x="753626" y="10048"/>
                    </a:ln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4" name="楕円 111">
                <a:extLst>
                  <a:ext uri="{FF2B5EF4-FFF2-40B4-BE49-F238E27FC236}">
                    <a16:creationId xmlns:a16="http://schemas.microsoft.com/office/drawing/2014/main" xmlns="" id="{53F2A370-2B10-EF87-7551-2034BF302C8B}"/>
                  </a:ext>
                </a:extLst>
              </p:cNvPr>
              <p:cNvSpPr/>
              <p:nvPr/>
            </p:nvSpPr>
            <p:spPr>
              <a:xfrm>
                <a:off x="6041635" y="4570352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85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5671067" y="4628845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13" name="Freeform: Shape 403">
                <a:extLst>
                  <a:ext uri="{FF2B5EF4-FFF2-40B4-BE49-F238E27FC236}">
                    <a16:creationId xmlns:a16="http://schemas.microsoft.com/office/drawing/2014/main" xmlns="" id="{BDD13B23-30E8-E1B2-462C-24F40C2CCDB9}"/>
                  </a:ext>
                </a:extLst>
              </p:cNvPr>
              <p:cNvSpPr/>
              <p:nvPr/>
            </p:nvSpPr>
            <p:spPr>
              <a:xfrm>
                <a:off x="5541010" y="4990407"/>
                <a:ext cx="760095" cy="47047"/>
              </a:xfrm>
              <a:custGeom>
                <a:avLst/>
                <a:gdLst>
                  <a:gd name="connsiteX0" fmla="*/ 0 w 753626"/>
                  <a:gd name="connsiteY0" fmla="*/ 5024 h 35169"/>
                  <a:gd name="connsiteX1" fmla="*/ 50242 w 753626"/>
                  <a:gd name="connsiteY1" fmla="*/ 0 h 35169"/>
                  <a:gd name="connsiteX2" fmla="*/ 95459 w 753626"/>
                  <a:gd name="connsiteY2" fmla="*/ 20096 h 35169"/>
                  <a:gd name="connsiteX3" fmla="*/ 125604 w 753626"/>
                  <a:gd name="connsiteY3" fmla="*/ 0 h 35169"/>
                  <a:gd name="connsiteX4" fmla="*/ 180870 w 753626"/>
                  <a:gd name="connsiteY4" fmla="*/ 30145 h 35169"/>
                  <a:gd name="connsiteX5" fmla="*/ 221064 w 753626"/>
                  <a:gd name="connsiteY5" fmla="*/ 0 h 35169"/>
                  <a:gd name="connsiteX6" fmla="*/ 296426 w 753626"/>
                  <a:gd name="connsiteY6" fmla="*/ 35169 h 35169"/>
                  <a:gd name="connsiteX7" fmla="*/ 356716 w 753626"/>
                  <a:gd name="connsiteY7" fmla="*/ 5024 h 35169"/>
                  <a:gd name="connsiteX8" fmla="*/ 396910 w 753626"/>
                  <a:gd name="connsiteY8" fmla="*/ 20096 h 35169"/>
                  <a:gd name="connsiteX9" fmla="*/ 457200 w 753626"/>
                  <a:gd name="connsiteY9" fmla="*/ 15072 h 35169"/>
                  <a:gd name="connsiteX10" fmla="*/ 492369 w 753626"/>
                  <a:gd name="connsiteY10" fmla="*/ 0 h 35169"/>
                  <a:gd name="connsiteX11" fmla="*/ 542611 w 753626"/>
                  <a:gd name="connsiteY11" fmla="*/ 25121 h 35169"/>
                  <a:gd name="connsiteX12" fmla="*/ 587829 w 753626"/>
                  <a:gd name="connsiteY12" fmla="*/ 25121 h 35169"/>
                  <a:gd name="connsiteX13" fmla="*/ 658167 w 753626"/>
                  <a:gd name="connsiteY13" fmla="*/ 10048 h 35169"/>
                  <a:gd name="connsiteX14" fmla="*/ 698360 w 753626"/>
                  <a:gd name="connsiteY14" fmla="*/ 25121 h 35169"/>
                  <a:gd name="connsiteX15" fmla="*/ 753626 w 753626"/>
                  <a:gd name="connsiteY15" fmla="*/ 15072 h 35169"/>
                  <a:gd name="connsiteX16" fmla="*/ 753626 w 753626"/>
                  <a:gd name="connsiteY16" fmla="*/ 10048 h 351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53626" h="35169">
                    <a:moveTo>
                      <a:pt x="0" y="5024"/>
                    </a:moveTo>
                    <a:lnTo>
                      <a:pt x="50242" y="0"/>
                    </a:lnTo>
                    <a:lnTo>
                      <a:pt x="95459" y="20096"/>
                    </a:lnTo>
                    <a:lnTo>
                      <a:pt x="125604" y="0"/>
                    </a:lnTo>
                    <a:lnTo>
                      <a:pt x="180870" y="30145"/>
                    </a:lnTo>
                    <a:lnTo>
                      <a:pt x="221064" y="0"/>
                    </a:lnTo>
                    <a:lnTo>
                      <a:pt x="296426" y="35169"/>
                    </a:lnTo>
                    <a:lnTo>
                      <a:pt x="356716" y="5024"/>
                    </a:lnTo>
                    <a:lnTo>
                      <a:pt x="396910" y="20096"/>
                    </a:lnTo>
                    <a:lnTo>
                      <a:pt x="457200" y="15072"/>
                    </a:lnTo>
                    <a:lnTo>
                      <a:pt x="492369" y="0"/>
                    </a:lnTo>
                    <a:lnTo>
                      <a:pt x="542611" y="25121"/>
                    </a:lnTo>
                    <a:lnTo>
                      <a:pt x="587829" y="25121"/>
                    </a:lnTo>
                    <a:lnTo>
                      <a:pt x="658167" y="10048"/>
                    </a:lnTo>
                    <a:lnTo>
                      <a:pt x="698360" y="25121"/>
                    </a:lnTo>
                    <a:lnTo>
                      <a:pt x="753626" y="15072"/>
                    </a:lnTo>
                    <a:lnTo>
                      <a:pt x="753626" y="10048"/>
                    </a:lnTo>
                  </a:path>
                </a:pathLst>
              </a:custGeom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" name="楕円 110">
                <a:extLst>
                  <a:ext uri="{FF2B5EF4-FFF2-40B4-BE49-F238E27FC236}">
                    <a16:creationId xmlns:a16="http://schemas.microsoft.com/office/drawing/2014/main" xmlns="" id="{1184039B-1B5D-6EBF-7FAB-6487DC0D462E}"/>
                  </a:ext>
                </a:extLst>
              </p:cNvPr>
              <p:cNvSpPr/>
              <p:nvPr/>
            </p:nvSpPr>
            <p:spPr>
              <a:xfrm>
                <a:off x="6114965" y="4912021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80" name="楕円 113">
                <a:extLst>
                  <a:ext uri="{FF2B5EF4-FFF2-40B4-BE49-F238E27FC236}">
                    <a16:creationId xmlns:a16="http://schemas.microsoft.com/office/drawing/2014/main" xmlns="" id="{C3907DA3-D3BC-8A01-640C-E2C166FA6B5D}"/>
                  </a:ext>
                </a:extLst>
              </p:cNvPr>
              <p:cNvSpPr/>
              <p:nvPr/>
            </p:nvSpPr>
            <p:spPr>
              <a:xfrm>
                <a:off x="5828620" y="4980736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86" name="楕円 111">
                <a:extLst>
                  <a:ext uri="{FF2B5EF4-FFF2-40B4-BE49-F238E27FC236}">
                    <a16:creationId xmlns:a16="http://schemas.microsoft.com/office/drawing/2014/main" xmlns="" id="{9E685BB0-5753-6556-C104-A981E8077A0F}"/>
                  </a:ext>
                </a:extLst>
              </p:cNvPr>
              <p:cNvSpPr/>
              <p:nvPr/>
            </p:nvSpPr>
            <p:spPr>
              <a:xfrm>
                <a:off x="5566292" y="4891735"/>
                <a:ext cx="143342" cy="14334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xmlns="" id="{4A0357EE-C460-9CF4-01CE-FF963A9922F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72437" y="5314719"/>
              <a:ext cx="113684" cy="3842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228815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C77311CE-AF85-F552-AFAD-C63906DA6B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2996485-202D-070C-EE55-6DC7189DE869}"/>
              </a:ext>
            </a:extLst>
          </p:cNvPr>
          <p:cNvSpPr txBox="1"/>
          <p:nvPr/>
        </p:nvSpPr>
        <p:spPr>
          <a:xfrm>
            <a:off x="-35986" y="-3358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10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F4D078A-F1A8-D4E0-EAA3-5F7EAF54ED45}"/>
              </a:ext>
            </a:extLst>
          </p:cNvPr>
          <p:cNvGrpSpPr/>
          <p:nvPr/>
        </p:nvGrpSpPr>
        <p:grpSpPr>
          <a:xfrm>
            <a:off x="325860" y="1091251"/>
            <a:ext cx="6721695" cy="8701818"/>
            <a:chOff x="325860" y="1091251"/>
            <a:chExt cx="6721695" cy="8701818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xmlns="" id="{D05E4E1D-4CC1-1844-5F4C-87B37C94A7CC}"/>
                </a:ext>
              </a:extLst>
            </p:cNvPr>
            <p:cNvGrpSpPr/>
            <p:nvPr/>
          </p:nvGrpSpPr>
          <p:grpSpPr>
            <a:xfrm>
              <a:off x="1682194" y="1091251"/>
              <a:ext cx="4349495" cy="946169"/>
              <a:chOff x="1682194" y="1091251"/>
              <a:chExt cx="4349495" cy="946169"/>
            </a:xfrm>
          </p:grpSpPr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xmlns="" id="{F735A3FC-07BD-47FD-A23A-EEA034E00706}"/>
                  </a:ext>
                </a:extLst>
              </p:cNvPr>
              <p:cNvSpPr/>
              <p:nvPr/>
            </p:nvSpPr>
            <p:spPr>
              <a:xfrm>
                <a:off x="1682194" y="1117415"/>
                <a:ext cx="4349495" cy="920005"/>
              </a:xfrm>
              <a:prstGeom prst="round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lowchart: Connector 7">
                <a:extLst>
                  <a:ext uri="{FF2B5EF4-FFF2-40B4-BE49-F238E27FC236}">
                    <a16:creationId xmlns:a16="http://schemas.microsoft.com/office/drawing/2014/main" xmlns="" id="{C4A876C1-985D-9616-AC1D-FE90AB7A2B23}"/>
                  </a:ext>
                </a:extLst>
              </p:cNvPr>
              <p:cNvSpPr/>
              <p:nvPr/>
            </p:nvSpPr>
            <p:spPr>
              <a:xfrm>
                <a:off x="1821937" y="1201756"/>
                <a:ext cx="82296" cy="82296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lowchart: Connector 8">
                <a:extLst>
                  <a:ext uri="{FF2B5EF4-FFF2-40B4-BE49-F238E27FC236}">
                    <a16:creationId xmlns:a16="http://schemas.microsoft.com/office/drawing/2014/main" xmlns="" id="{6BEB73BA-0406-DF38-0E53-7FC78608D863}"/>
                  </a:ext>
                </a:extLst>
              </p:cNvPr>
              <p:cNvSpPr/>
              <p:nvPr/>
            </p:nvSpPr>
            <p:spPr>
              <a:xfrm>
                <a:off x="1821937" y="1412304"/>
                <a:ext cx="82296" cy="8229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lowchart: Connector 9">
                <a:extLst>
                  <a:ext uri="{FF2B5EF4-FFF2-40B4-BE49-F238E27FC236}">
                    <a16:creationId xmlns:a16="http://schemas.microsoft.com/office/drawing/2014/main" xmlns="" id="{9AB94465-7DB5-9B4E-CE7A-FCE56E814880}"/>
                  </a:ext>
                </a:extLst>
              </p:cNvPr>
              <p:cNvSpPr/>
              <p:nvPr/>
            </p:nvSpPr>
            <p:spPr>
              <a:xfrm>
                <a:off x="1821937" y="1629565"/>
                <a:ext cx="82296" cy="82296"/>
              </a:xfrm>
              <a:prstGeom prst="flowChartConnector">
                <a:avLst/>
              </a:prstGeom>
              <a:solidFill>
                <a:srgbClr val="006600"/>
              </a:solidFill>
              <a:ln>
                <a:solidFill>
                  <a:srgbClr val="0066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06A025A6-73ED-7C65-BE95-E2928EC0E419}"/>
                  </a:ext>
                </a:extLst>
              </p:cNvPr>
              <p:cNvSpPr txBox="1"/>
              <p:nvPr/>
            </p:nvSpPr>
            <p:spPr>
              <a:xfrm>
                <a:off x="1931416" y="1092323"/>
                <a:ext cx="78258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ading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D63418DC-8BC0-EFE5-3BF7-008AB05FD0E1}"/>
                  </a:ext>
                </a:extLst>
              </p:cNvPr>
              <p:cNvSpPr txBox="1"/>
              <p:nvPr/>
            </p:nvSpPr>
            <p:spPr>
              <a:xfrm>
                <a:off x="1931665" y="1297725"/>
                <a:ext cx="156004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ading-unloading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06959548-D687-9601-2695-D1346E1BABDE}"/>
                  </a:ext>
                </a:extLst>
              </p:cNvPr>
              <p:cNvSpPr txBox="1"/>
              <p:nvPr/>
            </p:nvSpPr>
            <p:spPr>
              <a:xfrm>
                <a:off x="1929394" y="1502555"/>
                <a:ext cx="187102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oading after healing</a:t>
                </a:r>
              </a:p>
            </p:txBody>
          </p:sp>
          <p:sp>
            <p:nvSpPr>
              <p:cNvPr id="17" name="Flowchart: Connector 16">
                <a:extLst>
                  <a:ext uri="{FF2B5EF4-FFF2-40B4-BE49-F238E27FC236}">
                    <a16:creationId xmlns:a16="http://schemas.microsoft.com/office/drawing/2014/main" xmlns="" id="{DFD80376-E66F-1DA6-9416-F3A591652188}"/>
                  </a:ext>
                </a:extLst>
              </p:cNvPr>
              <p:cNvSpPr/>
              <p:nvPr/>
            </p:nvSpPr>
            <p:spPr>
              <a:xfrm>
                <a:off x="1817742" y="1842959"/>
                <a:ext cx="82296" cy="8229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01ABC19B-195D-EC89-70D5-84844C2A6455}"/>
                  </a:ext>
                </a:extLst>
              </p:cNvPr>
              <p:cNvSpPr txBox="1"/>
              <p:nvPr/>
            </p:nvSpPr>
            <p:spPr>
              <a:xfrm>
                <a:off x="1933509" y="1724432"/>
                <a:ext cx="21002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oading without healing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2D86ED8E-16D7-9D06-0D95-D7617E1F3B15}"/>
                  </a:ext>
                </a:extLst>
              </p:cNvPr>
              <p:cNvSpPr txBox="1"/>
              <p:nvPr/>
            </p:nvSpPr>
            <p:spPr>
              <a:xfrm>
                <a:off x="3741178" y="1101449"/>
                <a:ext cx="6848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d</a:t>
                </a:r>
              </a:p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FAEAE896-9130-B1DB-978B-ADEC2EB18E7A}"/>
                  </a:ext>
                </a:extLst>
              </p:cNvPr>
              <p:cNvSpPr txBox="1"/>
              <p:nvPr/>
            </p:nvSpPr>
            <p:spPr>
              <a:xfrm>
                <a:off x="4272831" y="1091251"/>
                <a:ext cx="6880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Force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57E47102-CAE4-FFF2-525F-B026A3790DCF}"/>
                  </a:ext>
                </a:extLst>
              </p:cNvPr>
              <p:cNvSpPr txBox="1"/>
              <p:nvPr/>
            </p:nvSpPr>
            <p:spPr>
              <a:xfrm>
                <a:off x="4276080" y="1302502"/>
                <a:ext cx="17556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rack growth length</a:t>
                </a:r>
              </a:p>
            </p:txBody>
          </p: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0B694392-9515-8737-112E-EA5BBAFF09A9}"/>
                </a:ext>
              </a:extLst>
            </p:cNvPr>
            <p:cNvSpPr txBox="1"/>
            <p:nvPr/>
          </p:nvSpPr>
          <p:spPr>
            <a:xfrm>
              <a:off x="335053" y="2046485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34958215-1D58-A208-4E4A-B4AC70D6408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1438" y="2314593"/>
              <a:ext cx="3108960" cy="24338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78B40FDD-5C6D-B82E-B12D-B6F5EE462F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38595" y="2314593"/>
              <a:ext cx="3108960" cy="243380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09F3DF2E-DCCA-3C85-D96A-C0C8060A195C}"/>
                </a:ext>
              </a:extLst>
            </p:cNvPr>
            <p:cNvSpPr txBox="1"/>
            <p:nvPr/>
          </p:nvSpPr>
          <p:spPr>
            <a:xfrm>
              <a:off x="3740963" y="2054845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A4FD9143-4C25-2C43-BE33-3193AAA06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1438" y="4817568"/>
              <a:ext cx="3108960" cy="243380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xmlns="" id="{53725EE6-98C9-ECA1-6E6F-BD758C575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30063" y="4817568"/>
              <a:ext cx="3108960" cy="2433800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3B89FA29-3BEF-CC50-089B-7B469CC99B4B}"/>
                </a:ext>
              </a:extLst>
            </p:cNvPr>
            <p:cNvSpPr txBox="1"/>
            <p:nvPr/>
          </p:nvSpPr>
          <p:spPr>
            <a:xfrm>
              <a:off x="3729434" y="4584692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1BDD8654-D21C-7D1C-8BC4-E1A29DDE31FE}"/>
                </a:ext>
              </a:extLst>
            </p:cNvPr>
            <p:cNvSpPr txBox="1"/>
            <p:nvPr/>
          </p:nvSpPr>
          <p:spPr>
            <a:xfrm>
              <a:off x="325860" y="4562780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</a:p>
          </p:txBody>
        </p: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xmlns="" id="{D29C3DF8-6C13-9059-2AB4-EFDC3C0D2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1438" y="7344552"/>
              <a:ext cx="3108960" cy="2433800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CD65B895-BA11-0A95-7DF0-4D509339548A}"/>
                </a:ext>
              </a:extLst>
            </p:cNvPr>
            <p:cNvSpPr txBox="1"/>
            <p:nvPr/>
          </p:nvSpPr>
          <p:spPr>
            <a:xfrm>
              <a:off x="329004" y="705149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e)</a:t>
              </a:r>
            </a:p>
          </p:txBody>
        </p:sp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AEEA0325-0A06-90B1-AAC4-A14E2E3E107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938595" y="7359269"/>
              <a:ext cx="3108960" cy="2433800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1DD36B3-B173-FFA5-95AC-7EDB3C8C24B9}"/>
                </a:ext>
              </a:extLst>
            </p:cNvPr>
            <p:cNvSpPr txBox="1"/>
            <p:nvPr/>
          </p:nvSpPr>
          <p:spPr>
            <a:xfrm>
              <a:off x="3738043" y="7068579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f)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9C74DFCC-690A-FDC6-058B-2465D5E1F06D}"/>
                </a:ext>
              </a:extLst>
            </p:cNvPr>
            <p:cNvSpPr txBox="1"/>
            <p:nvPr/>
          </p:nvSpPr>
          <p:spPr>
            <a:xfrm>
              <a:off x="1082130" y="2475644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S15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xmlns="" id="{021A3AA2-13CE-8DBC-CDBF-2B0D37876858}"/>
                </a:ext>
              </a:extLst>
            </p:cNvPr>
            <p:cNvSpPr txBox="1"/>
            <p:nvPr/>
          </p:nvSpPr>
          <p:spPr>
            <a:xfrm>
              <a:off x="4498173" y="2478342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S30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400E21C8-D381-B12D-3CBE-5E8E75214884}"/>
                </a:ext>
              </a:extLst>
            </p:cNvPr>
            <p:cNvSpPr txBox="1"/>
            <p:nvPr/>
          </p:nvSpPr>
          <p:spPr>
            <a:xfrm>
              <a:off x="1082130" y="499407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S15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82D9239A-D410-AFE9-58ED-FF00288D02F3}"/>
                </a:ext>
              </a:extLst>
            </p:cNvPr>
            <p:cNvSpPr txBox="1"/>
            <p:nvPr/>
          </p:nvSpPr>
          <p:spPr>
            <a:xfrm>
              <a:off x="4510205" y="5008141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S20P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535D0290-69A5-B370-32F6-BE783D7D4886}"/>
                </a:ext>
              </a:extLst>
            </p:cNvPr>
            <p:cNvSpPr txBox="1"/>
            <p:nvPr/>
          </p:nvSpPr>
          <p:spPr>
            <a:xfrm>
              <a:off x="1095627" y="7527045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15P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78B3B52D-2CF7-57B9-B396-D8ED2ACA8FA1}"/>
                </a:ext>
              </a:extLst>
            </p:cNvPr>
            <p:cNvSpPr txBox="1"/>
            <p:nvPr/>
          </p:nvSpPr>
          <p:spPr>
            <a:xfrm>
              <a:off x="4510205" y="752715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30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76202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E874B4C-E0B2-0077-9EC2-52399740F3EA}"/>
              </a:ext>
            </a:extLst>
          </p:cNvPr>
          <p:cNvSpPr txBox="1"/>
          <p:nvPr/>
        </p:nvSpPr>
        <p:spPr>
          <a:xfrm>
            <a:off x="-35986" y="-3358"/>
            <a:ext cx="2852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11      Appendix B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F71D275A-336C-AB77-EC71-B6ACB25C7E93}"/>
              </a:ext>
            </a:extLst>
          </p:cNvPr>
          <p:cNvGrpSpPr/>
          <p:nvPr/>
        </p:nvGrpSpPr>
        <p:grpSpPr>
          <a:xfrm>
            <a:off x="1460493" y="1315331"/>
            <a:ext cx="4439502" cy="4231546"/>
            <a:chOff x="1515082" y="1056023"/>
            <a:chExt cx="4439502" cy="423154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xmlns="" id="{86F7BCB6-8C98-7D4E-5CB2-0AE4FB800C43}"/>
                </a:ext>
              </a:extLst>
            </p:cNvPr>
            <p:cNvGrpSpPr/>
            <p:nvPr/>
          </p:nvGrpSpPr>
          <p:grpSpPr>
            <a:xfrm>
              <a:off x="2673299" y="1056023"/>
              <a:ext cx="2216022" cy="939886"/>
              <a:chOff x="1740637" y="828739"/>
              <a:chExt cx="2216022" cy="939886"/>
            </a:xfrm>
          </p:grpSpPr>
          <p:sp>
            <p:nvSpPr>
              <p:cNvPr id="10" name="Flowchart: Connector 9">
                <a:extLst>
                  <a:ext uri="{FF2B5EF4-FFF2-40B4-BE49-F238E27FC236}">
                    <a16:creationId xmlns:a16="http://schemas.microsoft.com/office/drawing/2014/main" xmlns="" id="{20B6753D-74B7-05F5-0A18-A7195D9A8BC5}"/>
                  </a:ext>
                </a:extLst>
              </p:cNvPr>
              <p:cNvSpPr/>
              <p:nvPr/>
            </p:nvSpPr>
            <p:spPr>
              <a:xfrm>
                <a:off x="1744832" y="938172"/>
                <a:ext cx="82296" cy="82296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lowchart: Connector 10">
                <a:extLst>
                  <a:ext uri="{FF2B5EF4-FFF2-40B4-BE49-F238E27FC236}">
                    <a16:creationId xmlns:a16="http://schemas.microsoft.com/office/drawing/2014/main" xmlns="" id="{C30263C3-7D72-A93C-900A-508DBFBC40AF}"/>
                  </a:ext>
                </a:extLst>
              </p:cNvPr>
              <p:cNvSpPr/>
              <p:nvPr/>
            </p:nvSpPr>
            <p:spPr>
              <a:xfrm>
                <a:off x="1744832" y="1148720"/>
                <a:ext cx="82296" cy="8229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lowchart: Connector 11">
                <a:extLst>
                  <a:ext uri="{FF2B5EF4-FFF2-40B4-BE49-F238E27FC236}">
                    <a16:creationId xmlns:a16="http://schemas.microsoft.com/office/drawing/2014/main" xmlns="" id="{7FEAF3D1-295A-EEAC-1B01-86958778B05E}"/>
                  </a:ext>
                </a:extLst>
              </p:cNvPr>
              <p:cNvSpPr/>
              <p:nvPr/>
            </p:nvSpPr>
            <p:spPr>
              <a:xfrm>
                <a:off x="1744832" y="1365981"/>
                <a:ext cx="82296" cy="82296"/>
              </a:xfrm>
              <a:prstGeom prst="flowChartConnector">
                <a:avLst/>
              </a:prstGeom>
              <a:solidFill>
                <a:srgbClr val="006600"/>
              </a:solidFill>
              <a:ln>
                <a:solidFill>
                  <a:srgbClr val="0066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87E3A603-8931-3CF6-3162-F6C7A7F8EB08}"/>
                  </a:ext>
                </a:extLst>
              </p:cNvPr>
              <p:cNvSpPr txBox="1"/>
              <p:nvPr/>
            </p:nvSpPr>
            <p:spPr>
              <a:xfrm>
                <a:off x="1854311" y="828739"/>
                <a:ext cx="78258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ading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1B430BF-06FA-09F0-F674-598DD4FFCC2B}"/>
                  </a:ext>
                </a:extLst>
              </p:cNvPr>
              <p:cNvSpPr txBox="1"/>
              <p:nvPr/>
            </p:nvSpPr>
            <p:spPr>
              <a:xfrm>
                <a:off x="1854560" y="1034141"/>
                <a:ext cx="156004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ading-unloading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5B09A906-BAA1-D617-4F54-8D326CCCFB18}"/>
                  </a:ext>
                </a:extLst>
              </p:cNvPr>
              <p:cNvSpPr txBox="1"/>
              <p:nvPr/>
            </p:nvSpPr>
            <p:spPr>
              <a:xfrm>
                <a:off x="1852289" y="1238971"/>
                <a:ext cx="187102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oading after healing</a:t>
                </a:r>
              </a:p>
            </p:txBody>
          </p:sp>
          <p:sp>
            <p:nvSpPr>
              <p:cNvPr id="16" name="Flowchart: Connector 15">
                <a:extLst>
                  <a:ext uri="{FF2B5EF4-FFF2-40B4-BE49-F238E27FC236}">
                    <a16:creationId xmlns:a16="http://schemas.microsoft.com/office/drawing/2014/main" xmlns="" id="{F00F7582-89A4-B80F-A2D5-6D1746CDC326}"/>
                  </a:ext>
                </a:extLst>
              </p:cNvPr>
              <p:cNvSpPr/>
              <p:nvPr/>
            </p:nvSpPr>
            <p:spPr>
              <a:xfrm>
                <a:off x="1740637" y="1579375"/>
                <a:ext cx="82296" cy="8229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600C380D-2B53-E37B-C84B-39C3D85BE8C3}"/>
                  </a:ext>
                </a:extLst>
              </p:cNvPr>
              <p:cNvSpPr txBox="1"/>
              <p:nvPr/>
            </p:nvSpPr>
            <p:spPr>
              <a:xfrm>
                <a:off x="1856404" y="1460848"/>
                <a:ext cx="21002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oading without healing</a:t>
                </a:r>
              </a:p>
            </p:txBody>
          </p:sp>
        </p:grp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FE63996F-A1AD-8012-CBD1-B686EBF13E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15082" y="1952827"/>
              <a:ext cx="4439502" cy="3334742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BBB1ABF2-BF68-A59B-4225-D32C87C5BABC}"/>
                </a:ext>
              </a:extLst>
            </p:cNvPr>
            <p:cNvSpPr txBox="1"/>
            <p:nvPr/>
          </p:nvSpPr>
          <p:spPr>
            <a:xfrm>
              <a:off x="4582645" y="4385738"/>
              <a:ext cx="7534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30P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xmlns="" id="{70DA16BD-39EF-A904-17C3-23B41F75688C}"/>
                </a:ext>
              </a:extLst>
            </p:cNvPr>
            <p:cNvGrpSpPr/>
            <p:nvPr/>
          </p:nvGrpSpPr>
          <p:grpSpPr>
            <a:xfrm>
              <a:off x="2141646" y="2028793"/>
              <a:ext cx="2290511" cy="533418"/>
              <a:chOff x="3664073" y="827667"/>
              <a:chExt cx="2290511" cy="533418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CE0E2719-E68A-71EC-12A6-1CF5ACC800BA}"/>
                  </a:ext>
                </a:extLst>
              </p:cNvPr>
              <p:cNvSpPr txBox="1"/>
              <p:nvPr/>
            </p:nvSpPr>
            <p:spPr>
              <a:xfrm>
                <a:off x="3664073" y="837865"/>
                <a:ext cx="6848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d</a:t>
                </a:r>
              </a:p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FC846295-3FA3-A76E-8390-3EEEC5AE9F3B}"/>
                  </a:ext>
                </a:extLst>
              </p:cNvPr>
              <p:cNvSpPr txBox="1"/>
              <p:nvPr/>
            </p:nvSpPr>
            <p:spPr>
              <a:xfrm>
                <a:off x="4195726" y="827667"/>
                <a:ext cx="6880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Force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0C147F87-B13E-1BD8-5DE9-01B4403D7E6A}"/>
                  </a:ext>
                </a:extLst>
              </p:cNvPr>
              <p:cNvSpPr txBox="1"/>
              <p:nvPr/>
            </p:nvSpPr>
            <p:spPr>
              <a:xfrm>
                <a:off x="4198975" y="1038918"/>
                <a:ext cx="17556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rack growth length</a:t>
                </a:r>
              </a:p>
            </p:txBody>
          </p:sp>
        </p:grp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xmlns="" id="{936BE99A-C502-AFA0-E985-C832B3CAD878}"/>
                </a:ext>
              </a:extLst>
            </p:cNvPr>
            <p:cNvSpPr/>
            <p:nvPr/>
          </p:nvSpPr>
          <p:spPr>
            <a:xfrm>
              <a:off x="2501329" y="1069383"/>
              <a:ext cx="2458022" cy="920005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0243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TextBox 57">
            <a:extLst>
              <a:ext uri="{FF2B5EF4-FFF2-40B4-BE49-F238E27FC236}">
                <a16:creationId xmlns:a16="http://schemas.microsoft.com/office/drawing/2014/main" xmlns="" id="{A5334992-3AA7-8032-4869-50F3B81D8466}"/>
              </a:ext>
            </a:extLst>
          </p:cNvPr>
          <p:cNvSpPr txBox="1"/>
          <p:nvPr/>
        </p:nvSpPr>
        <p:spPr>
          <a:xfrm>
            <a:off x="0" y="-267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02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40033CC-EF64-F5F6-2E56-883C15437585}"/>
              </a:ext>
            </a:extLst>
          </p:cNvPr>
          <p:cNvGrpSpPr/>
          <p:nvPr/>
        </p:nvGrpSpPr>
        <p:grpSpPr>
          <a:xfrm>
            <a:off x="416142" y="849013"/>
            <a:ext cx="6690912" cy="7563187"/>
            <a:chOff x="416142" y="849013"/>
            <a:chExt cx="6690912" cy="7563187"/>
          </a:xfrm>
        </p:grpSpPr>
        <p:pic>
          <p:nvPicPr>
            <p:cNvPr id="4" name="Picture 3" descr="A red rectangular object with black lines&#10;&#10;Description automatically generated">
              <a:extLst>
                <a:ext uri="{FF2B5EF4-FFF2-40B4-BE49-F238E27FC236}">
                  <a16:creationId xmlns:a16="http://schemas.microsoft.com/office/drawing/2014/main" xmlns="" id="{6D130F5F-93F3-E059-0BBA-34D285EB65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5" t="4517" r="1598" b="1554"/>
            <a:stretch/>
          </p:blipFill>
          <p:spPr>
            <a:xfrm>
              <a:off x="761824" y="1348728"/>
              <a:ext cx="5824735" cy="2016898"/>
            </a:xfrm>
            <a:prstGeom prst="rect">
              <a:avLst/>
            </a:prstGeom>
          </p:spPr>
        </p:pic>
        <p:pic>
          <p:nvPicPr>
            <p:cNvPr id="5" name="Picture 4" descr="A white rectangular object with red lines&#10;&#10;Description automatically generated">
              <a:extLst>
                <a:ext uri="{FF2B5EF4-FFF2-40B4-BE49-F238E27FC236}">
                  <a16:creationId xmlns:a16="http://schemas.microsoft.com/office/drawing/2014/main" xmlns="" id="{6B3EE68C-A505-7048-F934-36694D99ED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3360" y="2856443"/>
              <a:ext cx="5883343" cy="2113056"/>
            </a:xfrm>
            <a:prstGeom prst="rect">
              <a:avLst/>
            </a:prstGeom>
          </p:spPr>
        </p:pic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xmlns="" id="{ED41A397-62C3-CF5F-8EE9-CA6232DFCE1B}"/>
                </a:ext>
              </a:extLst>
            </p:cNvPr>
            <p:cNvCxnSpPr>
              <a:cxnSpLocks/>
            </p:cNvCxnSpPr>
            <p:nvPr/>
          </p:nvCxnSpPr>
          <p:spPr>
            <a:xfrm>
              <a:off x="1368985" y="2883694"/>
              <a:ext cx="4896000" cy="93880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solid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xmlns="" id="{28E7092B-A261-FAB7-4731-BAAE8550656B}"/>
                </a:ext>
              </a:extLst>
            </p:cNvPr>
            <p:cNvCxnSpPr>
              <a:cxnSpLocks/>
            </p:cNvCxnSpPr>
            <p:nvPr/>
          </p:nvCxnSpPr>
          <p:spPr>
            <a:xfrm>
              <a:off x="6195741" y="4219067"/>
              <a:ext cx="0" cy="77433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solid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xmlns="" id="{C6BDEF2B-DA4D-6619-BB99-29A2952E1F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08120" y="3991102"/>
              <a:ext cx="165127" cy="149908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solid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EFBE6462-C4E3-8681-0BD4-E62B3213D461}"/>
                </a:ext>
              </a:extLst>
            </p:cNvPr>
            <p:cNvSpPr txBox="1"/>
            <p:nvPr/>
          </p:nvSpPr>
          <p:spPr>
            <a:xfrm rot="16200000">
              <a:off x="5891756" y="4394838"/>
              <a:ext cx="362690" cy="2783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.4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xmlns="" id="{47363AF7-5ECD-F3C9-FD6B-75E707570481}"/>
                </a:ext>
              </a:extLst>
            </p:cNvPr>
            <p:cNvSpPr txBox="1"/>
            <p:nvPr/>
          </p:nvSpPr>
          <p:spPr>
            <a:xfrm>
              <a:off x="6513182" y="3961536"/>
              <a:ext cx="362690" cy="2783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2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F722495C-ADED-9EBF-69ED-214543C46BD5}"/>
                </a:ext>
              </a:extLst>
            </p:cNvPr>
            <p:cNvSpPr txBox="1"/>
            <p:nvPr/>
          </p:nvSpPr>
          <p:spPr>
            <a:xfrm>
              <a:off x="3618139" y="3079892"/>
              <a:ext cx="325935" cy="275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xmlns="" id="{042DD3A2-45B5-6084-9E4C-1700EC0081E1}"/>
                </a:ext>
              </a:extLst>
            </p:cNvPr>
            <p:cNvCxnSpPr>
              <a:cxnSpLocks/>
            </p:cNvCxnSpPr>
            <p:nvPr/>
          </p:nvCxnSpPr>
          <p:spPr>
            <a:xfrm>
              <a:off x="1183159" y="1212401"/>
              <a:ext cx="0" cy="29682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xmlns="" id="{C885EB29-79AA-81DB-1E48-A6D6912F14A9}"/>
                </a:ext>
              </a:extLst>
            </p:cNvPr>
            <p:cNvCxnSpPr>
              <a:cxnSpLocks/>
            </p:cNvCxnSpPr>
            <p:nvPr/>
          </p:nvCxnSpPr>
          <p:spPr>
            <a:xfrm>
              <a:off x="6133811" y="2060348"/>
              <a:ext cx="0" cy="29682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xmlns="" id="{E6F04000-BD32-FF0D-5DA3-27FAF2522F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71944" y="2847606"/>
              <a:ext cx="0" cy="22553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xmlns="" id="{D344A2FF-F685-01C5-BB9E-9E849155774D}"/>
                </a:ext>
              </a:extLst>
            </p:cNvPr>
            <p:cNvSpPr txBox="1"/>
            <p:nvPr/>
          </p:nvSpPr>
          <p:spPr>
            <a:xfrm rot="604008">
              <a:off x="3802431" y="2130354"/>
              <a:ext cx="13787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e-crack (2.54)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xmlns="" id="{0E873A68-E953-6EE1-25C0-E180315D3280}"/>
                </a:ext>
              </a:extLst>
            </p:cNvPr>
            <p:cNvCxnSpPr>
              <a:cxnSpLocks/>
            </p:cNvCxnSpPr>
            <p:nvPr/>
          </p:nvCxnSpPr>
          <p:spPr>
            <a:xfrm>
              <a:off x="3655869" y="2367409"/>
              <a:ext cx="0" cy="504000"/>
            </a:xfrm>
            <a:prstGeom prst="straightConnector1">
              <a:avLst/>
            </a:prstGeom>
            <a:ln w="19050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A18DFFC7-1CA4-0C9E-532D-F97FFA58F9BE}"/>
                </a:ext>
              </a:extLst>
            </p:cNvPr>
            <p:cNvSpPr txBox="1"/>
            <p:nvPr/>
          </p:nvSpPr>
          <p:spPr>
            <a:xfrm>
              <a:off x="3618139" y="2463757"/>
              <a:ext cx="4988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86</a:t>
              </a:r>
            </a:p>
          </p:txBody>
        </p:sp>
        <p:cxnSp>
          <p:nvCxnSpPr>
            <p:cNvPr id="121" name="Straight Arrow Connector 120">
              <a:extLst>
                <a:ext uri="{FF2B5EF4-FFF2-40B4-BE49-F238E27FC236}">
                  <a16:creationId xmlns:a16="http://schemas.microsoft.com/office/drawing/2014/main" xmlns="" id="{0E9DC565-9337-461E-9100-77DB92723345}"/>
                </a:ext>
              </a:extLst>
            </p:cNvPr>
            <p:cNvCxnSpPr>
              <a:cxnSpLocks/>
            </p:cNvCxnSpPr>
            <p:nvPr/>
          </p:nvCxnSpPr>
          <p:spPr>
            <a:xfrm>
              <a:off x="3655869" y="2022997"/>
              <a:ext cx="0" cy="360000"/>
            </a:xfrm>
            <a:prstGeom prst="straightConnector1">
              <a:avLst/>
            </a:prstGeom>
            <a:ln w="19050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>
              <a:extLst>
                <a:ext uri="{FF2B5EF4-FFF2-40B4-BE49-F238E27FC236}">
                  <a16:creationId xmlns:a16="http://schemas.microsoft.com/office/drawing/2014/main" xmlns="" id="{D348CC95-D6AD-548B-7696-7F6D7DE14F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62966" y="2183130"/>
              <a:ext cx="200374" cy="51142"/>
            </a:xfrm>
            <a:prstGeom prst="straightConnector1">
              <a:avLst/>
            </a:prstGeom>
            <a:ln w="9525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xmlns="" id="{AE55BECD-A3A5-A519-4989-E848B5249F13}"/>
                </a:ext>
              </a:extLst>
            </p:cNvPr>
            <p:cNvSpPr/>
            <p:nvPr/>
          </p:nvSpPr>
          <p:spPr>
            <a:xfrm>
              <a:off x="1335650" y="2105558"/>
              <a:ext cx="1665797" cy="319326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DA5B76A1-EB8F-88C3-65E2-B240C0CCAB1C}"/>
                </a:ext>
              </a:extLst>
            </p:cNvPr>
            <p:cNvSpPr txBox="1"/>
            <p:nvPr/>
          </p:nvSpPr>
          <p:spPr>
            <a:xfrm>
              <a:off x="1307482" y="2114860"/>
              <a:ext cx="1562539" cy="275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rrounding part (III)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xmlns="" id="{2CBB30D3-82C2-8ECA-0BE2-26FADB5B3103}"/>
                </a:ext>
              </a:extLst>
            </p:cNvPr>
            <p:cNvSpPr/>
            <p:nvPr/>
          </p:nvSpPr>
          <p:spPr>
            <a:xfrm>
              <a:off x="1119503" y="1216416"/>
              <a:ext cx="189432" cy="1605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xmlns="" id="{DFDB5102-C1FF-B628-0AEA-0E66AA92DF73}"/>
                </a:ext>
              </a:extLst>
            </p:cNvPr>
            <p:cNvCxnSpPr>
              <a:cxnSpLocks/>
            </p:cNvCxnSpPr>
            <p:nvPr/>
          </p:nvCxnSpPr>
          <p:spPr>
            <a:xfrm>
              <a:off x="1183515" y="1215554"/>
              <a:ext cx="0" cy="29682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xmlns="" id="{95ECDA1F-6A6F-F36C-D022-859475B22E68}"/>
                </a:ext>
              </a:extLst>
            </p:cNvPr>
            <p:cNvSpPr txBox="1"/>
            <p:nvPr/>
          </p:nvSpPr>
          <p:spPr>
            <a:xfrm>
              <a:off x="416142" y="849013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xmlns="" id="{1DD97F12-8E6C-B027-6957-C726FF11C8AD}"/>
                </a:ext>
              </a:extLst>
            </p:cNvPr>
            <p:cNvCxnSpPr>
              <a:cxnSpLocks/>
            </p:cNvCxnSpPr>
            <p:nvPr/>
          </p:nvCxnSpPr>
          <p:spPr>
            <a:xfrm>
              <a:off x="682002" y="3138953"/>
              <a:ext cx="5508000" cy="1060224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solid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xmlns="" id="{E3CFC537-27C9-78B6-A861-0707E0993C9C}"/>
                </a:ext>
              </a:extLst>
            </p:cNvPr>
            <p:cNvSpPr txBox="1"/>
            <p:nvPr/>
          </p:nvSpPr>
          <p:spPr>
            <a:xfrm>
              <a:off x="2179019" y="3441796"/>
              <a:ext cx="325935" cy="275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2" name="TextBox 109">
              <a:extLst>
                <a:ext uri="{FF2B5EF4-FFF2-40B4-BE49-F238E27FC236}">
                  <a16:creationId xmlns:a16="http://schemas.microsoft.com/office/drawing/2014/main" xmlns="" id="{43A2EF60-B5E8-17D7-E846-181E1D4C093C}"/>
                </a:ext>
              </a:extLst>
            </p:cNvPr>
            <p:cNvSpPr txBox="1"/>
            <p:nvPr/>
          </p:nvSpPr>
          <p:spPr>
            <a:xfrm>
              <a:off x="5280913" y="1765931"/>
              <a:ext cx="18261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ced y-displacement</a:t>
              </a:r>
            </a:p>
          </p:txBody>
        </p:sp>
        <p:sp>
          <p:nvSpPr>
            <p:cNvPr id="3" name="TextBox 108">
              <a:extLst>
                <a:ext uri="{FF2B5EF4-FFF2-40B4-BE49-F238E27FC236}">
                  <a16:creationId xmlns:a16="http://schemas.microsoft.com/office/drawing/2014/main" xmlns="" id="{FEF9D047-6C1B-E107-CF64-366BEF7CF5B8}"/>
                </a:ext>
              </a:extLst>
            </p:cNvPr>
            <p:cNvSpPr txBox="1"/>
            <p:nvPr/>
          </p:nvSpPr>
          <p:spPr>
            <a:xfrm>
              <a:off x="928670" y="882904"/>
              <a:ext cx="22528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ced y-displacement</a:t>
              </a:r>
            </a:p>
          </p:txBody>
        </p:sp>
        <p:sp>
          <p:nvSpPr>
            <p:cNvPr id="13" name="TextBox 131">
              <a:extLst>
                <a:ext uri="{FF2B5EF4-FFF2-40B4-BE49-F238E27FC236}">
                  <a16:creationId xmlns:a16="http://schemas.microsoft.com/office/drawing/2014/main" xmlns="" id="{B9D89C76-6BB8-FE78-2BD7-2D18C8C4956F}"/>
                </a:ext>
              </a:extLst>
            </p:cNvPr>
            <p:cNvSpPr txBox="1"/>
            <p:nvPr/>
          </p:nvSpPr>
          <p:spPr>
            <a:xfrm>
              <a:off x="3931653" y="1262488"/>
              <a:ext cx="31707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OD</a:t>
              </a:r>
            </a:p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</a:t>
              </a:r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ck-mouth opening displacement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16" name="Straight Arrow Connector 138">
              <a:extLst>
                <a:ext uri="{FF2B5EF4-FFF2-40B4-BE49-F238E27FC236}">
                  <a16:creationId xmlns:a16="http://schemas.microsoft.com/office/drawing/2014/main" xmlns="" id="{A0BD9D76-5D10-9F31-C257-3C3A28E935A5}"/>
                </a:ext>
              </a:extLst>
            </p:cNvPr>
            <p:cNvCxnSpPr>
              <a:cxnSpLocks/>
            </p:cNvCxnSpPr>
            <p:nvPr/>
          </p:nvCxnSpPr>
          <p:spPr>
            <a:xfrm>
              <a:off x="3793104" y="1621029"/>
              <a:ext cx="193963" cy="2668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139">
              <a:extLst>
                <a:ext uri="{FF2B5EF4-FFF2-40B4-BE49-F238E27FC236}">
                  <a16:creationId xmlns:a16="http://schemas.microsoft.com/office/drawing/2014/main" xmlns="" id="{78F5454C-8DA6-51E9-E302-990279EF108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68134" y="1586521"/>
              <a:ext cx="186683" cy="2824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xmlns="" id="{359D1530-DA65-6E38-DA41-575F45C75C33}"/>
                </a:ext>
              </a:extLst>
            </p:cNvPr>
            <p:cNvSpPr txBox="1"/>
            <p:nvPr/>
          </p:nvSpPr>
          <p:spPr>
            <a:xfrm>
              <a:off x="421331" y="2538915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  <p:pic>
          <p:nvPicPr>
            <p:cNvPr id="63" name="Picture 89" descr="A diagram of a three dimensional model&#10;&#10;Description automatically generated with medium confidence">
              <a:extLst>
                <a:ext uri="{FF2B5EF4-FFF2-40B4-BE49-F238E27FC236}">
                  <a16:creationId xmlns:a16="http://schemas.microsoft.com/office/drawing/2014/main" xmlns="" id="{A2F1AD8D-139B-69CC-8B60-28AE5C7E483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41" y="4239904"/>
              <a:ext cx="525437" cy="453535"/>
            </a:xfrm>
            <a:prstGeom prst="rect">
              <a:avLst/>
            </a:prstGeom>
          </p:spPr>
        </p:pic>
        <p:sp>
          <p:nvSpPr>
            <p:cNvPr id="64" name="TextBox 90">
              <a:extLst>
                <a:ext uri="{FF2B5EF4-FFF2-40B4-BE49-F238E27FC236}">
                  <a16:creationId xmlns:a16="http://schemas.microsoft.com/office/drawing/2014/main" xmlns="" id="{C81BF0BC-D34D-A2B4-DC33-CA8018384CF0}"/>
                </a:ext>
              </a:extLst>
            </p:cNvPr>
            <p:cNvSpPr txBox="1"/>
            <p:nvPr/>
          </p:nvSpPr>
          <p:spPr>
            <a:xfrm>
              <a:off x="819107" y="4647712"/>
              <a:ext cx="805508" cy="2783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it: mm</a:t>
              </a:r>
            </a:p>
          </p:txBody>
        </p:sp>
        <p:sp>
          <p:nvSpPr>
            <p:cNvPr id="72" name="平行四辺形 71">
              <a:extLst>
                <a:ext uri="{FF2B5EF4-FFF2-40B4-BE49-F238E27FC236}">
                  <a16:creationId xmlns:a16="http://schemas.microsoft.com/office/drawing/2014/main" xmlns="" id="{CE63BB84-1C76-9A0B-C7DC-B3E000066A96}"/>
                </a:ext>
              </a:extLst>
            </p:cNvPr>
            <p:cNvSpPr/>
            <p:nvPr/>
          </p:nvSpPr>
          <p:spPr>
            <a:xfrm rot="16200000">
              <a:off x="3231985" y="4085264"/>
              <a:ext cx="573078" cy="132334"/>
            </a:xfrm>
            <a:prstGeom prst="parallelogram">
              <a:avLst/>
            </a:prstGeom>
            <a:noFill/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600"/>
            </a:p>
          </p:txBody>
        </p:sp>
        <p:cxnSp>
          <p:nvCxnSpPr>
            <p:cNvPr id="88" name="直線コネクタ 87">
              <a:extLst>
                <a:ext uri="{FF2B5EF4-FFF2-40B4-BE49-F238E27FC236}">
                  <a16:creationId xmlns:a16="http://schemas.microsoft.com/office/drawing/2014/main" xmlns="" id="{5C308C33-C37C-EEBE-4B0C-85C1A97D5B92}"/>
                </a:ext>
              </a:extLst>
            </p:cNvPr>
            <p:cNvCxnSpPr>
              <a:cxnSpLocks/>
            </p:cNvCxnSpPr>
            <p:nvPr/>
          </p:nvCxnSpPr>
          <p:spPr>
            <a:xfrm>
              <a:off x="3756344" y="1552241"/>
              <a:ext cx="0" cy="317796"/>
            </a:xfrm>
            <a:prstGeom prst="line">
              <a:avLst/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コネクタ 90">
              <a:extLst>
                <a:ext uri="{FF2B5EF4-FFF2-40B4-BE49-F238E27FC236}">
                  <a16:creationId xmlns:a16="http://schemas.microsoft.com/office/drawing/2014/main" xmlns="" id="{3B6175D1-97F2-FB8C-5CEA-E9993EE3974C}"/>
                </a:ext>
              </a:extLst>
            </p:cNvPr>
            <p:cNvCxnSpPr>
              <a:cxnSpLocks/>
            </p:cNvCxnSpPr>
            <p:nvPr/>
          </p:nvCxnSpPr>
          <p:spPr>
            <a:xfrm>
              <a:off x="3792843" y="1558113"/>
              <a:ext cx="0" cy="317796"/>
            </a:xfrm>
            <a:prstGeom prst="line">
              <a:avLst/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コネクタ 98">
              <a:extLst>
                <a:ext uri="{FF2B5EF4-FFF2-40B4-BE49-F238E27FC236}">
                  <a16:creationId xmlns:a16="http://schemas.microsoft.com/office/drawing/2014/main" xmlns="" id="{AC95E0B0-7A7F-BAE5-F311-965F1CFA7F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15951" y="4144713"/>
              <a:ext cx="159582" cy="12932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コネクタ 102">
              <a:extLst>
                <a:ext uri="{FF2B5EF4-FFF2-40B4-BE49-F238E27FC236}">
                  <a16:creationId xmlns:a16="http://schemas.microsoft.com/office/drawing/2014/main" xmlns="" id="{5285F7FF-1838-F693-0676-79C71856A11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3004" y="3080388"/>
              <a:ext cx="159582" cy="12932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コネクタ 104">
              <a:extLst>
                <a:ext uri="{FF2B5EF4-FFF2-40B4-BE49-F238E27FC236}">
                  <a16:creationId xmlns:a16="http://schemas.microsoft.com/office/drawing/2014/main" xmlns="" id="{8C94B3EE-3427-B9C6-EEEA-1626DA784D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58734" y="4928690"/>
              <a:ext cx="115657" cy="93726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コネクタ 107">
              <a:extLst>
                <a:ext uri="{FF2B5EF4-FFF2-40B4-BE49-F238E27FC236}">
                  <a16:creationId xmlns:a16="http://schemas.microsoft.com/office/drawing/2014/main" xmlns="" id="{C6255487-4116-882B-3868-AE3B1ADE156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22443" y="4135317"/>
              <a:ext cx="227348" cy="3868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線コネクタ 114">
              <a:extLst>
                <a:ext uri="{FF2B5EF4-FFF2-40B4-BE49-F238E27FC236}">
                  <a16:creationId xmlns:a16="http://schemas.microsoft.com/office/drawing/2014/main" xmlns="" id="{A291CCAC-AEA0-A819-664C-FBAECC23FA2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95921" y="3971761"/>
              <a:ext cx="186459" cy="31727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線矢印コネクタ 121">
              <a:extLst>
                <a:ext uri="{FF2B5EF4-FFF2-40B4-BE49-F238E27FC236}">
                  <a16:creationId xmlns:a16="http://schemas.microsoft.com/office/drawing/2014/main" xmlns="" id="{25A07066-6C38-5844-8345-4B86113DB3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84721" y="4154778"/>
              <a:ext cx="319063" cy="2849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線コネクタ 123">
              <a:extLst>
                <a:ext uri="{FF2B5EF4-FFF2-40B4-BE49-F238E27FC236}">
                  <a16:creationId xmlns:a16="http://schemas.microsoft.com/office/drawing/2014/main" xmlns="" id="{C7D0E338-5507-804F-FC0C-B17DB88A32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07482" y="2801389"/>
              <a:ext cx="159582" cy="12932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線コネクタ 124">
              <a:extLst>
                <a:ext uri="{FF2B5EF4-FFF2-40B4-BE49-F238E27FC236}">
                  <a16:creationId xmlns:a16="http://schemas.microsoft.com/office/drawing/2014/main" xmlns="" id="{4928AC02-1D8F-B713-B51D-C3CC44B0268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19971" y="3756362"/>
              <a:ext cx="159582" cy="12932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線矢印コネクタ 127">
              <a:extLst>
                <a:ext uri="{FF2B5EF4-FFF2-40B4-BE49-F238E27FC236}">
                  <a16:creationId xmlns:a16="http://schemas.microsoft.com/office/drawing/2014/main" xmlns="" id="{1B5AD9B1-9767-48E7-F9FF-F11D43E7E7E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611583" y="4158747"/>
              <a:ext cx="597985" cy="1080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テキスト ボックス 129">
              <a:extLst>
                <a:ext uri="{FF2B5EF4-FFF2-40B4-BE49-F238E27FC236}">
                  <a16:creationId xmlns:a16="http://schemas.microsoft.com/office/drawing/2014/main" xmlns="" id="{3F172AA5-5169-0D6C-E0BF-C2F83B8EC8BD}"/>
                </a:ext>
              </a:extLst>
            </p:cNvPr>
            <p:cNvSpPr txBox="1"/>
            <p:nvPr/>
          </p:nvSpPr>
          <p:spPr>
            <a:xfrm rot="611715">
              <a:off x="3704158" y="3971076"/>
              <a:ext cx="651756" cy="275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ew B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4" name="直線コネクタ 133">
              <a:extLst>
                <a:ext uri="{FF2B5EF4-FFF2-40B4-BE49-F238E27FC236}">
                  <a16:creationId xmlns:a16="http://schemas.microsoft.com/office/drawing/2014/main" xmlns="" id="{45AC71AA-B196-C017-F538-31E52515076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8670" y="4394153"/>
              <a:ext cx="2517907" cy="729594"/>
            </a:xfrm>
            <a:prstGeom prst="line">
              <a:avLst/>
            </a:prstGeom>
            <a:ln w="6350">
              <a:solidFill>
                <a:schemeClr val="tx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テキスト ボックス 130">
              <a:extLst>
                <a:ext uri="{FF2B5EF4-FFF2-40B4-BE49-F238E27FC236}">
                  <a16:creationId xmlns:a16="http://schemas.microsoft.com/office/drawing/2014/main" xmlns="" id="{93AA2705-3BEF-ED58-F81D-ECEF74BA6CA8}"/>
                </a:ext>
              </a:extLst>
            </p:cNvPr>
            <p:cNvSpPr txBox="1"/>
            <p:nvPr/>
          </p:nvSpPr>
          <p:spPr>
            <a:xfrm rot="19112535">
              <a:off x="2788858" y="4142065"/>
              <a:ext cx="651756" cy="275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ew A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直線コネクタ 135">
              <a:extLst>
                <a:ext uri="{FF2B5EF4-FFF2-40B4-BE49-F238E27FC236}">
                  <a16:creationId xmlns:a16="http://schemas.microsoft.com/office/drawing/2014/main" xmlns="" id="{81D50B9C-604C-4D4F-CF09-A6C744C2E71F}"/>
                </a:ext>
              </a:extLst>
            </p:cNvPr>
            <p:cNvCxnSpPr>
              <a:cxnSpLocks/>
            </p:cNvCxnSpPr>
            <p:nvPr/>
          </p:nvCxnSpPr>
          <p:spPr>
            <a:xfrm>
              <a:off x="3611583" y="4448380"/>
              <a:ext cx="2699759" cy="679876"/>
            </a:xfrm>
            <a:prstGeom prst="line">
              <a:avLst/>
            </a:prstGeom>
            <a:ln w="6350">
              <a:solidFill>
                <a:schemeClr val="tx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xmlns="" id="{20D88868-4C61-312F-B618-8109715BA173}"/>
                </a:ext>
              </a:extLst>
            </p:cNvPr>
            <p:cNvSpPr txBox="1"/>
            <p:nvPr/>
          </p:nvSpPr>
          <p:spPr>
            <a:xfrm>
              <a:off x="440167" y="5040328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</a:p>
          </p:txBody>
        </p:sp>
        <p:pic>
          <p:nvPicPr>
            <p:cNvPr id="27" name="Picture 44" descr="A blue and red line on a green grid&#10;&#10;Description automatically generated">
              <a:extLst>
                <a:ext uri="{FF2B5EF4-FFF2-40B4-BE49-F238E27FC236}">
                  <a16:creationId xmlns:a16="http://schemas.microsoft.com/office/drawing/2014/main" xmlns="" id="{B5AA85E4-DA9F-4B47-1BCD-E7E627781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5106" y="5421180"/>
              <a:ext cx="993739" cy="2609833"/>
            </a:xfrm>
            <a:prstGeom prst="rect">
              <a:avLst/>
            </a:prstGeom>
          </p:spPr>
        </p:pic>
        <p:pic>
          <p:nvPicPr>
            <p:cNvPr id="32" name="Picture 45" descr="A blue and red triangle with a red and green triangle&#10;&#10;Description automatically generated">
              <a:extLst>
                <a:ext uri="{FF2B5EF4-FFF2-40B4-BE49-F238E27FC236}">
                  <a16:creationId xmlns:a16="http://schemas.microsoft.com/office/drawing/2014/main" xmlns="" id="{E963B74F-AC3C-1FDC-590F-96A1E4EAFE38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72" r="4578"/>
            <a:stretch/>
          </p:blipFill>
          <p:spPr>
            <a:xfrm flipH="1">
              <a:off x="3137597" y="5834814"/>
              <a:ext cx="1989507" cy="2205097"/>
            </a:xfrm>
            <a:prstGeom prst="rect">
              <a:avLst/>
            </a:prstGeom>
          </p:spPr>
        </p:pic>
        <p:cxnSp>
          <p:nvCxnSpPr>
            <p:cNvPr id="33" name="Straight Arrow Connector 75">
              <a:extLst>
                <a:ext uri="{FF2B5EF4-FFF2-40B4-BE49-F238E27FC236}">
                  <a16:creationId xmlns:a16="http://schemas.microsoft.com/office/drawing/2014/main" xmlns="" id="{904E246E-5B8E-36F6-9095-C508A2A96AC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6810" y="5640909"/>
              <a:ext cx="399531" cy="13730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76">
              <a:extLst>
                <a:ext uri="{FF2B5EF4-FFF2-40B4-BE49-F238E27FC236}">
                  <a16:creationId xmlns:a16="http://schemas.microsoft.com/office/drawing/2014/main" xmlns="" id="{21A190B5-CA8A-BB3A-25F0-5A62AF74E236}"/>
                </a:ext>
              </a:extLst>
            </p:cNvPr>
            <p:cNvSpPr txBox="1"/>
            <p:nvPr/>
          </p:nvSpPr>
          <p:spPr>
            <a:xfrm>
              <a:off x="3187573" y="5466497"/>
              <a:ext cx="1844800" cy="3366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rrounding part (II)</a:t>
              </a:r>
            </a:p>
          </p:txBody>
        </p:sp>
        <p:cxnSp>
          <p:nvCxnSpPr>
            <p:cNvPr id="40" name="Straight Arrow Connector 88">
              <a:extLst>
                <a:ext uri="{FF2B5EF4-FFF2-40B4-BE49-F238E27FC236}">
                  <a16:creationId xmlns:a16="http://schemas.microsoft.com/office/drawing/2014/main" xmlns="" id="{F5FFEDAA-08EE-65FC-73FF-3DC3A667C50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59742" y="6892413"/>
              <a:ext cx="717756" cy="6194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コネクタ 46">
              <a:extLst>
                <a:ext uri="{FF2B5EF4-FFF2-40B4-BE49-F238E27FC236}">
                  <a16:creationId xmlns:a16="http://schemas.microsoft.com/office/drawing/2014/main" xmlns="" id="{32FA4CAD-F012-F4F0-250C-68228F607100}"/>
                </a:ext>
              </a:extLst>
            </p:cNvPr>
            <p:cNvCxnSpPr>
              <a:cxnSpLocks/>
            </p:cNvCxnSpPr>
            <p:nvPr/>
          </p:nvCxnSpPr>
          <p:spPr>
            <a:xfrm>
              <a:off x="2855291" y="5846710"/>
              <a:ext cx="44644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xmlns="" id="{B192316B-D179-F7DB-AD2A-85DD4C112549}"/>
                </a:ext>
              </a:extLst>
            </p:cNvPr>
            <p:cNvSpPr txBox="1"/>
            <p:nvPr/>
          </p:nvSpPr>
          <p:spPr>
            <a:xfrm>
              <a:off x="4058801" y="6040543"/>
              <a:ext cx="948509" cy="587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evron</a:t>
              </a:r>
            </a:p>
            <a:p>
              <a:pPr algn="ctr"/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tch</a:t>
              </a:r>
            </a:p>
          </p:txBody>
        </p:sp>
        <p:sp>
          <p:nvSpPr>
            <p:cNvPr id="61" name="TextBox 56">
              <a:extLst>
                <a:ext uri="{FF2B5EF4-FFF2-40B4-BE49-F238E27FC236}">
                  <a16:creationId xmlns:a16="http://schemas.microsoft.com/office/drawing/2014/main" xmlns="" id="{4CF68A3A-4DEE-5418-55D0-05238BB2182F}"/>
                </a:ext>
              </a:extLst>
            </p:cNvPr>
            <p:cNvSpPr txBox="1"/>
            <p:nvPr/>
          </p:nvSpPr>
          <p:spPr>
            <a:xfrm rot="5400000">
              <a:off x="5337192" y="6668216"/>
              <a:ext cx="16273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 variable,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pic>
          <p:nvPicPr>
            <p:cNvPr id="62" name="Picture 71" descr="A green and black numbers&#10;&#10;Description automatically generated">
              <a:extLst>
                <a:ext uri="{FF2B5EF4-FFF2-40B4-BE49-F238E27FC236}">
                  <a16:creationId xmlns:a16="http://schemas.microsoft.com/office/drawing/2014/main" xmlns="" id="{AF476301-2E5B-89F5-A5D5-A6405B98A87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22036" y="5616131"/>
              <a:ext cx="494096" cy="2296977"/>
            </a:xfrm>
            <a:prstGeom prst="rect">
              <a:avLst/>
            </a:prstGeom>
          </p:spPr>
        </p:pic>
        <p:sp>
          <p:nvSpPr>
            <p:cNvPr id="69" name="Rectangle: Rounded Corners 51">
              <a:extLst>
                <a:ext uri="{FF2B5EF4-FFF2-40B4-BE49-F238E27FC236}">
                  <a16:creationId xmlns:a16="http://schemas.microsoft.com/office/drawing/2014/main" xmlns="" id="{91AA35FC-3DC2-8D90-51DD-76BA8AFD29A9}"/>
                </a:ext>
              </a:extLst>
            </p:cNvPr>
            <p:cNvSpPr/>
            <p:nvPr/>
          </p:nvSpPr>
          <p:spPr>
            <a:xfrm>
              <a:off x="794128" y="5123747"/>
              <a:ext cx="5655891" cy="3288453"/>
            </a:xfrm>
            <a:prstGeom prst="roundRect">
              <a:avLst>
                <a:gd name="adj" fmla="val 4915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Rectangle: Rounded Corners 80">
              <a:extLst>
                <a:ext uri="{FF2B5EF4-FFF2-40B4-BE49-F238E27FC236}">
                  <a16:creationId xmlns:a16="http://schemas.microsoft.com/office/drawing/2014/main" xmlns="" id="{BC8C5299-22DC-DD6A-53C4-F40C4F8B313C}"/>
                </a:ext>
              </a:extLst>
            </p:cNvPr>
            <p:cNvSpPr/>
            <p:nvPr/>
          </p:nvSpPr>
          <p:spPr>
            <a:xfrm>
              <a:off x="2496496" y="7498120"/>
              <a:ext cx="1275291" cy="339539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7" name="TextBox 81">
              <a:extLst>
                <a:ext uri="{FF2B5EF4-FFF2-40B4-BE49-F238E27FC236}">
                  <a16:creationId xmlns:a16="http://schemas.microsoft.com/office/drawing/2014/main" xmlns="" id="{070B5693-FE19-D0EF-A179-199D0941EE2E}"/>
                </a:ext>
              </a:extLst>
            </p:cNvPr>
            <p:cNvSpPr txBox="1"/>
            <p:nvPr/>
          </p:nvSpPr>
          <p:spPr>
            <a:xfrm>
              <a:off x="2497651" y="7510163"/>
              <a:ext cx="1447927" cy="340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nter part (I)</a:t>
              </a:r>
            </a:p>
          </p:txBody>
        </p:sp>
        <p:cxnSp>
          <p:nvCxnSpPr>
            <p:cNvPr id="50" name="直線コネクタ 49">
              <a:extLst>
                <a:ext uri="{FF2B5EF4-FFF2-40B4-BE49-F238E27FC236}">
                  <a16:creationId xmlns:a16="http://schemas.microsoft.com/office/drawing/2014/main" xmlns="" id="{533C1C92-1E77-8AC2-8196-139DCDCE49F3}"/>
                </a:ext>
              </a:extLst>
            </p:cNvPr>
            <p:cNvCxnSpPr>
              <a:cxnSpLocks/>
            </p:cNvCxnSpPr>
            <p:nvPr/>
          </p:nvCxnSpPr>
          <p:spPr>
            <a:xfrm>
              <a:off x="2446456" y="7439595"/>
              <a:ext cx="328677" cy="0"/>
            </a:xfrm>
            <a:prstGeom prst="line">
              <a:avLst/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>
              <a:extLst>
                <a:ext uri="{FF2B5EF4-FFF2-40B4-BE49-F238E27FC236}">
                  <a16:creationId xmlns:a16="http://schemas.microsoft.com/office/drawing/2014/main" xmlns="" id="{0022FAA8-A38E-F0A6-F8ED-EDC3D4C5CF9E}"/>
                </a:ext>
              </a:extLst>
            </p:cNvPr>
            <p:cNvCxnSpPr>
              <a:cxnSpLocks/>
            </p:cNvCxnSpPr>
            <p:nvPr/>
          </p:nvCxnSpPr>
          <p:spPr>
            <a:xfrm>
              <a:off x="1069388" y="5850180"/>
              <a:ext cx="82337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線矢印コネクタ 76">
              <a:extLst>
                <a:ext uri="{FF2B5EF4-FFF2-40B4-BE49-F238E27FC236}">
                  <a16:creationId xmlns:a16="http://schemas.microsoft.com/office/drawing/2014/main" xmlns="" id="{BB3EB711-E9D7-C152-0AD1-173E354B660F}"/>
                </a:ext>
              </a:extLst>
            </p:cNvPr>
            <p:cNvCxnSpPr/>
            <p:nvPr/>
          </p:nvCxnSpPr>
          <p:spPr>
            <a:xfrm>
              <a:off x="1727587" y="5843252"/>
              <a:ext cx="0" cy="436411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線コネクタ 77">
              <a:extLst>
                <a:ext uri="{FF2B5EF4-FFF2-40B4-BE49-F238E27FC236}">
                  <a16:creationId xmlns:a16="http://schemas.microsoft.com/office/drawing/2014/main" xmlns="" id="{DBDD7658-0E43-3EE2-2345-B80709176044}"/>
                </a:ext>
              </a:extLst>
            </p:cNvPr>
            <p:cNvCxnSpPr>
              <a:cxnSpLocks/>
            </p:cNvCxnSpPr>
            <p:nvPr/>
          </p:nvCxnSpPr>
          <p:spPr>
            <a:xfrm>
              <a:off x="1449511" y="6274483"/>
              <a:ext cx="44644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テキスト ボックス 78">
              <a:extLst>
                <a:ext uri="{FF2B5EF4-FFF2-40B4-BE49-F238E27FC236}">
                  <a16:creationId xmlns:a16="http://schemas.microsoft.com/office/drawing/2014/main" xmlns="" id="{81A4DD92-12AD-12C0-35A7-DFE8CDABBCDF}"/>
                </a:ext>
              </a:extLst>
            </p:cNvPr>
            <p:cNvSpPr txBox="1"/>
            <p:nvPr/>
          </p:nvSpPr>
          <p:spPr>
            <a:xfrm rot="16200000">
              <a:off x="974047" y="6534266"/>
              <a:ext cx="1298546" cy="340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ack length 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1" name="直線矢印コネクタ 80">
              <a:extLst>
                <a:ext uri="{FF2B5EF4-FFF2-40B4-BE49-F238E27FC236}">
                  <a16:creationId xmlns:a16="http://schemas.microsoft.com/office/drawing/2014/main" xmlns="" id="{DDC09CB1-E447-1B20-7D04-06DCE369FBA6}"/>
                </a:ext>
              </a:extLst>
            </p:cNvPr>
            <p:cNvCxnSpPr>
              <a:cxnSpLocks/>
            </p:cNvCxnSpPr>
            <p:nvPr/>
          </p:nvCxnSpPr>
          <p:spPr>
            <a:xfrm>
              <a:off x="1319236" y="5850180"/>
              <a:ext cx="0" cy="187200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テキスト ボックス 83">
              <a:extLst>
                <a:ext uri="{FF2B5EF4-FFF2-40B4-BE49-F238E27FC236}">
                  <a16:creationId xmlns:a16="http://schemas.microsoft.com/office/drawing/2014/main" xmlns="" id="{2F9D8626-35EF-B5C5-6310-76898EC88259}"/>
                </a:ext>
              </a:extLst>
            </p:cNvPr>
            <p:cNvSpPr txBox="1"/>
            <p:nvPr/>
          </p:nvSpPr>
          <p:spPr>
            <a:xfrm rot="16200000">
              <a:off x="216303" y="6617713"/>
              <a:ext cx="18674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tance from notch tip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テキスト ボックス 84">
              <a:extLst>
                <a:ext uri="{FF2B5EF4-FFF2-40B4-BE49-F238E27FC236}">
                  <a16:creationId xmlns:a16="http://schemas.microsoft.com/office/drawing/2014/main" xmlns="" id="{BD93CBF2-381A-CF70-BADD-E4381A2F4AE6}"/>
                </a:ext>
              </a:extLst>
            </p:cNvPr>
            <p:cNvSpPr txBox="1"/>
            <p:nvPr/>
          </p:nvSpPr>
          <p:spPr>
            <a:xfrm>
              <a:off x="1972331" y="8045138"/>
              <a:ext cx="7323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ew A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テキスト ボックス 85">
              <a:extLst>
                <a:ext uri="{FF2B5EF4-FFF2-40B4-BE49-F238E27FC236}">
                  <a16:creationId xmlns:a16="http://schemas.microsoft.com/office/drawing/2014/main" xmlns="" id="{E6F6225E-7A89-F699-6C64-42F8F61E7F4A}"/>
                </a:ext>
              </a:extLst>
            </p:cNvPr>
            <p:cNvSpPr txBox="1"/>
            <p:nvPr/>
          </p:nvSpPr>
          <p:spPr>
            <a:xfrm>
              <a:off x="3709539" y="8045138"/>
              <a:ext cx="7326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ew B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グループ化 17"/>
            <p:cNvGrpSpPr/>
            <p:nvPr/>
          </p:nvGrpSpPr>
          <p:grpSpPr>
            <a:xfrm>
              <a:off x="871295" y="7893343"/>
              <a:ext cx="746076" cy="381977"/>
              <a:chOff x="871295" y="7893343"/>
              <a:chExt cx="746076" cy="381977"/>
            </a:xfrm>
          </p:grpSpPr>
          <p:sp>
            <p:nvSpPr>
              <p:cNvPr id="74" name="テキスト ボックス 73">
                <a:extLst>
                  <a:ext uri="{FF2B5EF4-FFF2-40B4-BE49-F238E27FC236}">
                    <a16:creationId xmlns:a16="http://schemas.microsoft.com/office/drawing/2014/main" xmlns="" id="{88903250-7D7E-2CFF-C3EB-66F7C288EE9A}"/>
                  </a:ext>
                </a:extLst>
              </p:cNvPr>
              <p:cNvSpPr txBox="1"/>
              <p:nvPr/>
            </p:nvSpPr>
            <p:spPr>
              <a:xfrm>
                <a:off x="871295" y="7893343"/>
                <a:ext cx="746076" cy="3092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 </a:t>
                </a:r>
                <a:r>
                  <a:rPr kumimoji="1" lang="en-US" altLang="ja-JP" sz="1400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m</a:t>
                </a:r>
                <a:r>
                  <a:rPr kumimoji="1" lang="en-US" altLang="ja-JP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kumimoji="1" lang="ja-JP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7" name="グループ化 16"/>
              <p:cNvGrpSpPr/>
              <p:nvPr/>
            </p:nvGrpSpPr>
            <p:grpSpPr>
              <a:xfrm>
                <a:off x="1024128" y="8147304"/>
                <a:ext cx="402336" cy="128016"/>
                <a:chOff x="1213104" y="8244840"/>
                <a:chExt cx="402336" cy="128016"/>
              </a:xfrm>
            </p:grpSpPr>
            <p:sp>
              <p:nvSpPr>
                <p:cNvPr id="73" name="正方形/長方形 72">
                  <a:extLst>
                    <a:ext uri="{FF2B5EF4-FFF2-40B4-BE49-F238E27FC236}">
                      <a16:creationId xmlns:a16="http://schemas.microsoft.com/office/drawing/2014/main" xmlns="" id="{8170FC9F-7AC4-C545-E47A-9F2D2397F817}"/>
                    </a:ext>
                  </a:extLst>
                </p:cNvPr>
                <p:cNvSpPr/>
                <p:nvPr/>
              </p:nvSpPr>
              <p:spPr>
                <a:xfrm>
                  <a:off x="1225326" y="8285879"/>
                  <a:ext cx="383186" cy="45939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1600"/>
                </a:p>
              </p:txBody>
            </p:sp>
            <p:cxnSp>
              <p:nvCxnSpPr>
                <p:cNvPr id="15" name="直線コネクタ 14"/>
                <p:cNvCxnSpPr/>
                <p:nvPr/>
              </p:nvCxnSpPr>
              <p:spPr>
                <a:xfrm>
                  <a:off x="1213104" y="8244840"/>
                  <a:ext cx="0" cy="12801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線コネクタ 79"/>
                <p:cNvCxnSpPr/>
                <p:nvPr/>
              </p:nvCxnSpPr>
              <p:spPr>
                <a:xfrm>
                  <a:off x="1615440" y="8244840"/>
                  <a:ext cx="0" cy="12801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83" name="Straight Arrow Connector 75">
              <a:extLst>
                <a:ext uri="{FF2B5EF4-FFF2-40B4-BE49-F238E27FC236}">
                  <a16:creationId xmlns:a16="http://schemas.microsoft.com/office/drawing/2014/main" xmlns="" id="{904E246E-5B8E-36F6-9095-C508A2A96AC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66537" y="6384872"/>
              <a:ext cx="284341" cy="334481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xmlns="" id="{F5FFEDAA-08EE-65FC-73FF-3DC3A667C5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62750" y="6951406"/>
              <a:ext cx="408037" cy="5555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2" name="直線コネクタ 81">
            <a:extLst>
              <a:ext uri="{FF2B5EF4-FFF2-40B4-BE49-F238E27FC236}">
                <a16:creationId xmlns:a16="http://schemas.microsoft.com/office/drawing/2014/main" xmlns="" id="{0022FAA8-A38E-F0A6-F8ED-EDC3D4C5CF9E}"/>
              </a:ext>
            </a:extLst>
          </p:cNvPr>
          <p:cNvCxnSpPr>
            <a:cxnSpLocks/>
          </p:cNvCxnSpPr>
          <p:nvPr/>
        </p:nvCxnSpPr>
        <p:spPr>
          <a:xfrm rot="16200000">
            <a:off x="1209798" y="6796832"/>
            <a:ext cx="1044000" cy="0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90">
            <a:extLst>
              <a:ext uri="{FF2B5EF4-FFF2-40B4-BE49-F238E27FC236}">
                <a16:creationId xmlns:a16="http://schemas.microsoft.com/office/drawing/2014/main" xmlns="" id="{C7484A89-22A2-FAB7-7362-D9DC413BEDE9}"/>
              </a:ext>
            </a:extLst>
          </p:cNvPr>
          <p:cNvCxnSpPr>
            <a:cxnSpLocks/>
          </p:cNvCxnSpPr>
          <p:nvPr/>
        </p:nvCxnSpPr>
        <p:spPr>
          <a:xfrm>
            <a:off x="3945243" y="1710513"/>
            <a:ext cx="0" cy="317796"/>
          </a:xfrm>
          <a:prstGeom prst="line">
            <a:avLst/>
          </a:prstGeom>
          <a:ln w="9525"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68303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Box 57">
            <a:extLst>
              <a:ext uri="{FF2B5EF4-FFF2-40B4-BE49-F238E27FC236}">
                <a16:creationId xmlns:a16="http://schemas.microsoft.com/office/drawing/2014/main" xmlns="" id="{DAAE2742-70D5-DFC9-3DFA-A1B2FB945963}"/>
              </a:ext>
            </a:extLst>
          </p:cNvPr>
          <p:cNvSpPr txBox="1"/>
          <p:nvPr/>
        </p:nvSpPr>
        <p:spPr>
          <a:xfrm>
            <a:off x="0" y="81538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03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CE3A259B-0222-818D-A4BC-3AEEBE76B7C7}"/>
              </a:ext>
            </a:extLst>
          </p:cNvPr>
          <p:cNvGrpSpPr/>
          <p:nvPr/>
        </p:nvGrpSpPr>
        <p:grpSpPr>
          <a:xfrm>
            <a:off x="1776474" y="1438891"/>
            <a:ext cx="3466594" cy="6566863"/>
            <a:chOff x="1776474" y="1438891"/>
            <a:chExt cx="3466594" cy="6566863"/>
          </a:xfrm>
        </p:grpSpPr>
        <p:sp>
          <p:nvSpPr>
            <p:cNvPr id="35" name="Rectangle: Rounded Corners 89">
              <a:extLst>
                <a:ext uri="{FF2B5EF4-FFF2-40B4-BE49-F238E27FC236}">
                  <a16:creationId xmlns:a16="http://schemas.microsoft.com/office/drawing/2014/main" xmlns="" id="{58E8E71F-BB37-E7C6-BE05-875DFA77B081}"/>
                </a:ext>
              </a:extLst>
            </p:cNvPr>
            <p:cNvSpPr/>
            <p:nvPr/>
          </p:nvSpPr>
          <p:spPr>
            <a:xfrm>
              <a:off x="2503948" y="1438891"/>
              <a:ext cx="2673096" cy="822677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グループ化 12"/>
            <p:cNvGrpSpPr/>
            <p:nvPr/>
          </p:nvGrpSpPr>
          <p:grpSpPr>
            <a:xfrm>
              <a:off x="2753270" y="1447104"/>
              <a:ext cx="2306056" cy="555280"/>
              <a:chOff x="2753270" y="1447104"/>
              <a:chExt cx="2306056" cy="555280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xmlns="" id="{FCD2C4E3-0690-89B2-04F5-E767004654A3}"/>
                  </a:ext>
                </a:extLst>
              </p:cNvPr>
              <p:cNvGrpSpPr/>
              <p:nvPr/>
            </p:nvGrpSpPr>
            <p:grpSpPr>
              <a:xfrm>
                <a:off x="2753270" y="1447104"/>
                <a:ext cx="697974" cy="276999"/>
                <a:chOff x="1521096" y="777228"/>
                <a:chExt cx="697974" cy="276999"/>
              </a:xfrm>
            </p:grpSpPr>
            <p:sp>
              <p:nvSpPr>
                <p:cNvPr id="36" name="TextBox 90">
                  <a:extLst>
                    <a:ext uri="{FF2B5EF4-FFF2-40B4-BE49-F238E27FC236}">
                      <a16:creationId xmlns:a16="http://schemas.microsoft.com/office/drawing/2014/main" xmlns="" id="{4F445D1E-7A57-FA29-9B5B-2E77DC114C09}"/>
                    </a:ext>
                  </a:extLst>
                </p:cNvPr>
                <p:cNvSpPr txBox="1"/>
                <p:nvPr/>
              </p:nvSpPr>
              <p:spPr>
                <a:xfrm>
                  <a:off x="1599990" y="777228"/>
                  <a:ext cx="61908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S15P</a:t>
                  </a:r>
                </a:p>
              </p:txBody>
            </p:sp>
            <p:sp>
              <p:nvSpPr>
                <p:cNvPr id="43" name="Flowchart: Connector 97">
                  <a:extLst>
                    <a:ext uri="{FF2B5EF4-FFF2-40B4-BE49-F238E27FC236}">
                      <a16:creationId xmlns:a16="http://schemas.microsoft.com/office/drawing/2014/main" xmlns="" id="{FF62B94E-81FA-E082-FC17-9EB2D4FBFD4B}"/>
                    </a:ext>
                  </a:extLst>
                </p:cNvPr>
                <p:cNvSpPr/>
                <p:nvPr/>
              </p:nvSpPr>
              <p:spPr>
                <a:xfrm>
                  <a:off x="1521096" y="880666"/>
                  <a:ext cx="82296" cy="82296"/>
                </a:xfrm>
                <a:prstGeom prst="flowChartConnector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xmlns="" id="{EE4F90DE-EDF5-B995-C3F5-AEF41B57B2BA}"/>
                  </a:ext>
                </a:extLst>
              </p:cNvPr>
              <p:cNvGrpSpPr/>
              <p:nvPr/>
            </p:nvGrpSpPr>
            <p:grpSpPr>
              <a:xfrm>
                <a:off x="3550699" y="1447104"/>
                <a:ext cx="699300" cy="276999"/>
                <a:chOff x="2436851" y="775571"/>
                <a:chExt cx="699300" cy="276999"/>
              </a:xfrm>
            </p:grpSpPr>
            <p:sp>
              <p:nvSpPr>
                <p:cNvPr id="37" name="TextBox 91">
                  <a:extLst>
                    <a:ext uri="{FF2B5EF4-FFF2-40B4-BE49-F238E27FC236}">
                      <a16:creationId xmlns:a16="http://schemas.microsoft.com/office/drawing/2014/main" xmlns="" id="{2519649A-13E3-0EDA-6E36-C424CDBDCC12}"/>
                    </a:ext>
                  </a:extLst>
                </p:cNvPr>
                <p:cNvSpPr txBox="1"/>
                <p:nvPr/>
              </p:nvSpPr>
              <p:spPr>
                <a:xfrm>
                  <a:off x="2517071" y="775571"/>
                  <a:ext cx="61908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S30P</a:t>
                  </a:r>
                </a:p>
              </p:txBody>
            </p:sp>
            <p:sp>
              <p:nvSpPr>
                <p:cNvPr id="44" name="Flowchart: Connector 98">
                  <a:extLst>
                    <a:ext uri="{FF2B5EF4-FFF2-40B4-BE49-F238E27FC236}">
                      <a16:creationId xmlns:a16="http://schemas.microsoft.com/office/drawing/2014/main" xmlns="" id="{F40A6FE1-EE12-0C25-1611-C25A075222E3}"/>
                    </a:ext>
                  </a:extLst>
                </p:cNvPr>
                <p:cNvSpPr/>
                <p:nvPr/>
              </p:nvSpPr>
              <p:spPr>
                <a:xfrm>
                  <a:off x="2436851" y="883972"/>
                  <a:ext cx="82296" cy="82296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xmlns="" id="{BA43A7AB-84F0-40CA-356D-CCCE5CE91C08}"/>
                  </a:ext>
                </a:extLst>
              </p:cNvPr>
              <p:cNvGrpSpPr/>
              <p:nvPr/>
            </p:nvGrpSpPr>
            <p:grpSpPr>
              <a:xfrm>
                <a:off x="4334378" y="1447104"/>
                <a:ext cx="724948" cy="276999"/>
                <a:chOff x="4757005" y="770916"/>
                <a:chExt cx="724948" cy="276999"/>
              </a:xfrm>
            </p:grpSpPr>
            <p:sp>
              <p:nvSpPr>
                <p:cNvPr id="39" name="TextBox 93">
                  <a:extLst>
                    <a:ext uri="{FF2B5EF4-FFF2-40B4-BE49-F238E27FC236}">
                      <a16:creationId xmlns:a16="http://schemas.microsoft.com/office/drawing/2014/main" xmlns="" id="{9373175D-6ABC-29B0-44AC-674C9003F031}"/>
                    </a:ext>
                  </a:extLst>
                </p:cNvPr>
                <p:cNvSpPr txBox="1"/>
                <p:nvPr/>
              </p:nvSpPr>
              <p:spPr>
                <a:xfrm>
                  <a:off x="4837225" y="770916"/>
                  <a:ext cx="64472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S15P</a:t>
                  </a:r>
                </a:p>
              </p:txBody>
            </p:sp>
            <p:sp>
              <p:nvSpPr>
                <p:cNvPr id="46" name="Flowchart: Connector 100">
                  <a:extLst>
                    <a:ext uri="{FF2B5EF4-FFF2-40B4-BE49-F238E27FC236}">
                      <a16:creationId xmlns:a16="http://schemas.microsoft.com/office/drawing/2014/main" xmlns="" id="{AC8C40AA-481D-CA01-41E3-E85C2922EA36}"/>
                    </a:ext>
                  </a:extLst>
                </p:cNvPr>
                <p:cNvSpPr/>
                <p:nvPr/>
              </p:nvSpPr>
              <p:spPr>
                <a:xfrm>
                  <a:off x="4757005" y="886316"/>
                  <a:ext cx="82296" cy="82296"/>
                </a:xfrm>
                <a:prstGeom prst="flowChartConnector">
                  <a:avLst/>
                </a:prstGeom>
                <a:solidFill>
                  <a:srgbClr val="006600"/>
                </a:solidFill>
                <a:ln>
                  <a:solidFill>
                    <a:srgbClr val="00660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xmlns="" id="{8BA25E6C-456B-295E-18E5-3059DCA33AD5}"/>
                  </a:ext>
                </a:extLst>
              </p:cNvPr>
              <p:cNvGrpSpPr/>
              <p:nvPr/>
            </p:nvGrpSpPr>
            <p:grpSpPr>
              <a:xfrm>
                <a:off x="2755542" y="1725385"/>
                <a:ext cx="734438" cy="276999"/>
                <a:chOff x="1508289" y="1034554"/>
                <a:chExt cx="734438" cy="276999"/>
              </a:xfrm>
            </p:grpSpPr>
            <p:sp>
              <p:nvSpPr>
                <p:cNvPr id="40" name="TextBox 94">
                  <a:extLst>
                    <a:ext uri="{FF2B5EF4-FFF2-40B4-BE49-F238E27FC236}">
                      <a16:creationId xmlns:a16="http://schemas.microsoft.com/office/drawing/2014/main" xmlns="" id="{FA6426EC-24DE-91C8-AF4E-E46D8A7352DD}"/>
                    </a:ext>
                  </a:extLst>
                </p:cNvPr>
                <p:cNvSpPr txBox="1"/>
                <p:nvPr/>
              </p:nvSpPr>
              <p:spPr>
                <a:xfrm>
                  <a:off x="1597999" y="1034554"/>
                  <a:ext cx="64472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S20P</a:t>
                  </a:r>
                </a:p>
              </p:txBody>
            </p:sp>
            <p:sp>
              <p:nvSpPr>
                <p:cNvPr id="47" name="Flowchart: Connector 101">
                  <a:extLst>
                    <a:ext uri="{FF2B5EF4-FFF2-40B4-BE49-F238E27FC236}">
                      <a16:creationId xmlns:a16="http://schemas.microsoft.com/office/drawing/2014/main" xmlns="" id="{B46CDABD-8BE3-90E7-F3E0-4A0B5E18246C}"/>
                    </a:ext>
                  </a:extLst>
                </p:cNvPr>
                <p:cNvSpPr/>
                <p:nvPr/>
              </p:nvSpPr>
              <p:spPr>
                <a:xfrm>
                  <a:off x="1508289" y="1147727"/>
                  <a:ext cx="82296" cy="82296"/>
                </a:xfrm>
                <a:prstGeom prst="flowChartConnector">
                  <a:avLst/>
                </a:prstGeom>
                <a:solidFill>
                  <a:srgbClr val="66FFFF"/>
                </a:solidFill>
                <a:ln>
                  <a:solidFill>
                    <a:srgbClr val="66FFFF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xmlns="" id="{F811B580-7E5F-67B9-A05B-3C398DE01BC1}"/>
                  </a:ext>
                </a:extLst>
              </p:cNvPr>
              <p:cNvGrpSpPr/>
              <p:nvPr/>
            </p:nvGrpSpPr>
            <p:grpSpPr>
              <a:xfrm>
                <a:off x="3551150" y="1725385"/>
                <a:ext cx="693207" cy="276999"/>
                <a:chOff x="2430738" y="1035041"/>
                <a:chExt cx="693207" cy="276999"/>
              </a:xfrm>
            </p:grpSpPr>
            <p:sp>
              <p:nvSpPr>
                <p:cNvPr id="41" name="TextBox 95">
                  <a:extLst>
                    <a:ext uri="{FF2B5EF4-FFF2-40B4-BE49-F238E27FC236}">
                      <a16:creationId xmlns:a16="http://schemas.microsoft.com/office/drawing/2014/main" xmlns="" id="{F9C23E95-5DCF-DB3E-14D4-75D9CE598E20}"/>
                    </a:ext>
                  </a:extLst>
                </p:cNvPr>
                <p:cNvSpPr txBox="1"/>
                <p:nvPr/>
              </p:nvSpPr>
              <p:spPr>
                <a:xfrm>
                  <a:off x="2512303" y="1035041"/>
                  <a:ext cx="61164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T15P</a:t>
                  </a:r>
                </a:p>
              </p:txBody>
            </p:sp>
            <p:sp>
              <p:nvSpPr>
                <p:cNvPr id="48" name="Flowchart: Connector 102">
                  <a:extLst>
                    <a:ext uri="{FF2B5EF4-FFF2-40B4-BE49-F238E27FC236}">
                      <a16:creationId xmlns:a16="http://schemas.microsoft.com/office/drawing/2014/main" xmlns="" id="{B17172AC-8225-512C-E61C-F0B8AE744D77}"/>
                    </a:ext>
                  </a:extLst>
                </p:cNvPr>
                <p:cNvSpPr/>
                <p:nvPr/>
              </p:nvSpPr>
              <p:spPr>
                <a:xfrm>
                  <a:off x="2430738" y="1139570"/>
                  <a:ext cx="82296" cy="82296"/>
                </a:xfrm>
                <a:prstGeom prst="flowChartConnector">
                  <a:avLst/>
                </a:prstGeom>
                <a:solidFill>
                  <a:srgbClr val="FF00FF"/>
                </a:solidFill>
                <a:ln>
                  <a:solidFill>
                    <a:srgbClr val="FF00FF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xmlns="" id="{51886CE3-F10A-C5E1-2F51-9D007176EA1C}"/>
                  </a:ext>
                </a:extLst>
              </p:cNvPr>
              <p:cNvGrpSpPr/>
              <p:nvPr/>
            </p:nvGrpSpPr>
            <p:grpSpPr>
              <a:xfrm>
                <a:off x="4333425" y="1725385"/>
                <a:ext cx="691862" cy="276999"/>
                <a:chOff x="3292011" y="1034086"/>
                <a:chExt cx="691862" cy="276999"/>
              </a:xfrm>
            </p:grpSpPr>
            <p:sp>
              <p:nvSpPr>
                <p:cNvPr id="42" name="TextBox 96">
                  <a:extLst>
                    <a:ext uri="{FF2B5EF4-FFF2-40B4-BE49-F238E27FC236}">
                      <a16:creationId xmlns:a16="http://schemas.microsoft.com/office/drawing/2014/main" xmlns="" id="{EDAA86D8-CA67-C540-88EC-92B4AF113C51}"/>
                    </a:ext>
                  </a:extLst>
                </p:cNvPr>
                <p:cNvSpPr txBox="1"/>
                <p:nvPr/>
              </p:nvSpPr>
              <p:spPr>
                <a:xfrm>
                  <a:off x="3372231" y="1034086"/>
                  <a:ext cx="61164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T30P</a:t>
                  </a:r>
                </a:p>
              </p:txBody>
            </p:sp>
            <p:sp>
              <p:nvSpPr>
                <p:cNvPr id="49" name="Flowchart: Connector 103">
                  <a:extLst>
                    <a:ext uri="{FF2B5EF4-FFF2-40B4-BE49-F238E27FC236}">
                      <a16:creationId xmlns:a16="http://schemas.microsoft.com/office/drawing/2014/main" xmlns="" id="{37AE1032-0C7F-7550-8FA9-2EB9E4D4174A}"/>
                    </a:ext>
                  </a:extLst>
                </p:cNvPr>
                <p:cNvSpPr/>
                <p:nvPr/>
              </p:nvSpPr>
              <p:spPr>
                <a:xfrm>
                  <a:off x="3292011" y="1147344"/>
                  <a:ext cx="82296" cy="82296"/>
                </a:xfrm>
                <a:prstGeom prst="flowChartConnector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</p:grp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DAA06F9A-63CE-3CE3-5E26-E54162FC53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51228" y="2328473"/>
              <a:ext cx="3291840" cy="2787558"/>
            </a:xfrm>
            <a:prstGeom prst="rect">
              <a:avLst/>
            </a:prstGeom>
          </p:spPr>
        </p:pic>
        <p:sp>
          <p:nvSpPr>
            <p:cNvPr id="28" name="TextBox 56">
              <a:extLst>
                <a:ext uri="{FF2B5EF4-FFF2-40B4-BE49-F238E27FC236}">
                  <a16:creationId xmlns:a16="http://schemas.microsoft.com/office/drawing/2014/main" xmlns="" id="{4EC04D81-C375-AF2D-7AD9-546314F283B8}"/>
                </a:ext>
              </a:extLst>
            </p:cNvPr>
            <p:cNvSpPr txBox="1"/>
            <p:nvPr/>
          </p:nvSpPr>
          <p:spPr>
            <a:xfrm>
              <a:off x="1776474" y="2151915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xmlns="" id="{2471235F-3D36-4875-AFCF-7A47E8158B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51228" y="5218196"/>
              <a:ext cx="3291840" cy="2787558"/>
            </a:xfrm>
            <a:prstGeom prst="rect">
              <a:avLst/>
            </a:prstGeom>
          </p:spPr>
        </p:pic>
        <p:sp>
          <p:nvSpPr>
            <p:cNvPr id="32" name="TextBox 24">
              <a:extLst>
                <a:ext uri="{FF2B5EF4-FFF2-40B4-BE49-F238E27FC236}">
                  <a16:creationId xmlns:a16="http://schemas.microsoft.com/office/drawing/2014/main" xmlns="" id="{807F5828-93DA-C0EE-3A97-9A6FD53D29B2}"/>
                </a:ext>
              </a:extLst>
            </p:cNvPr>
            <p:cNvSpPr txBox="1"/>
            <p:nvPr/>
          </p:nvSpPr>
          <p:spPr>
            <a:xfrm>
              <a:off x="1776474" y="4921468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B39D1425-C170-C735-75C5-082A3213103F}"/>
                </a:ext>
              </a:extLst>
            </p:cNvPr>
            <p:cNvSpPr txBox="1"/>
            <p:nvPr/>
          </p:nvSpPr>
          <p:spPr>
            <a:xfrm>
              <a:off x="2905434" y="1957523"/>
              <a:ext cx="19896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ack initiation force,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" name="矢印: 右 40">
              <a:extLst>
                <a:ext uri="{FF2B5EF4-FFF2-40B4-BE49-F238E27FC236}">
                  <a16:creationId xmlns:a16="http://schemas.microsoft.com/office/drawing/2014/main" xmlns="" id="{FF1B72C9-3A28-094D-9287-4DE91D76F515}"/>
                </a:ext>
              </a:extLst>
            </p:cNvPr>
            <p:cNvSpPr/>
            <p:nvPr/>
          </p:nvSpPr>
          <p:spPr>
            <a:xfrm>
              <a:off x="2775125" y="2075938"/>
              <a:ext cx="165100" cy="82296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矢印: 右 40">
              <a:extLst>
                <a:ext uri="{FF2B5EF4-FFF2-40B4-BE49-F238E27FC236}">
                  <a16:creationId xmlns:a16="http://schemas.microsoft.com/office/drawing/2014/main" xmlns="" id="{FE54A58D-D5B9-A95A-E9B4-DF4F901B4FA8}"/>
                </a:ext>
              </a:extLst>
            </p:cNvPr>
            <p:cNvSpPr/>
            <p:nvPr/>
          </p:nvSpPr>
          <p:spPr>
            <a:xfrm>
              <a:off x="2779630" y="3649930"/>
              <a:ext cx="165100" cy="8229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矢印: 右 40">
              <a:extLst>
                <a:ext uri="{FF2B5EF4-FFF2-40B4-BE49-F238E27FC236}">
                  <a16:creationId xmlns:a16="http://schemas.microsoft.com/office/drawing/2014/main" xmlns="" id="{CD14A918-B245-5799-23CE-9C02C75768AC}"/>
                </a:ext>
              </a:extLst>
            </p:cNvPr>
            <p:cNvSpPr/>
            <p:nvPr/>
          </p:nvSpPr>
          <p:spPr>
            <a:xfrm>
              <a:off x="2812346" y="3595106"/>
              <a:ext cx="165100" cy="82296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矢印: 右 40">
              <a:extLst>
                <a:ext uri="{FF2B5EF4-FFF2-40B4-BE49-F238E27FC236}">
                  <a16:creationId xmlns:a16="http://schemas.microsoft.com/office/drawing/2014/main" xmlns="" id="{CD06CC44-9B74-F813-7948-CF6DC8CCD827}"/>
                </a:ext>
              </a:extLst>
            </p:cNvPr>
            <p:cNvSpPr/>
            <p:nvPr/>
          </p:nvSpPr>
          <p:spPr>
            <a:xfrm>
              <a:off x="2674647" y="3855415"/>
              <a:ext cx="165100" cy="82296"/>
            </a:xfrm>
            <a:prstGeom prst="rightArrow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1" name="矢印: 右 40">
              <a:extLst>
                <a:ext uri="{FF2B5EF4-FFF2-40B4-BE49-F238E27FC236}">
                  <a16:creationId xmlns:a16="http://schemas.microsoft.com/office/drawing/2014/main" xmlns="" id="{2B811FF1-FCD7-2263-33B2-67D37F39C1AD}"/>
                </a:ext>
              </a:extLst>
            </p:cNvPr>
            <p:cNvSpPr/>
            <p:nvPr/>
          </p:nvSpPr>
          <p:spPr>
            <a:xfrm>
              <a:off x="2574169" y="4067190"/>
              <a:ext cx="165100" cy="82296"/>
            </a:xfrm>
            <a:prstGeom prst="rightArrow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矢印: 右 40">
              <a:extLst>
                <a:ext uri="{FF2B5EF4-FFF2-40B4-BE49-F238E27FC236}">
                  <a16:creationId xmlns:a16="http://schemas.microsoft.com/office/drawing/2014/main" xmlns="" id="{2AA62363-F348-4BCA-0225-B8EE2E8296A7}"/>
                </a:ext>
              </a:extLst>
            </p:cNvPr>
            <p:cNvSpPr/>
            <p:nvPr/>
          </p:nvSpPr>
          <p:spPr>
            <a:xfrm>
              <a:off x="2574169" y="4013776"/>
              <a:ext cx="165100" cy="82296"/>
            </a:xfrm>
            <a:prstGeom prst="rightArrow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矢印: 右 40">
              <a:extLst>
                <a:ext uri="{FF2B5EF4-FFF2-40B4-BE49-F238E27FC236}">
                  <a16:creationId xmlns:a16="http://schemas.microsoft.com/office/drawing/2014/main" xmlns="" id="{FA78FB6D-AC04-CEF7-227E-C45400846570}"/>
                </a:ext>
              </a:extLst>
            </p:cNvPr>
            <p:cNvSpPr/>
            <p:nvPr/>
          </p:nvSpPr>
          <p:spPr>
            <a:xfrm>
              <a:off x="2625366" y="3954991"/>
              <a:ext cx="165100" cy="82296"/>
            </a:xfrm>
            <a:prstGeom prst="rightArrow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A0F42E96-E8F0-A856-A58B-407C20144BD1}"/>
                </a:ext>
              </a:extLst>
            </p:cNvPr>
            <p:cNvSpPr/>
            <p:nvPr/>
          </p:nvSpPr>
          <p:spPr>
            <a:xfrm>
              <a:off x="1866900" y="5514975"/>
              <a:ext cx="302630" cy="20628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DA2C91FB-C3DA-6983-A214-F9044971772A}"/>
                </a:ext>
              </a:extLst>
            </p:cNvPr>
            <p:cNvSpPr txBox="1"/>
            <p:nvPr/>
          </p:nvSpPr>
          <p:spPr>
            <a:xfrm rot="16200000">
              <a:off x="836928" y="6231407"/>
              <a:ext cx="23839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ack growth length [mm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95896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C7C5579C-B856-0CA0-6F10-B421063C74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22A96AE-CE71-9BA2-B7BD-885D9D864265}"/>
              </a:ext>
            </a:extLst>
          </p:cNvPr>
          <p:cNvSpPr txBox="1"/>
          <p:nvPr/>
        </p:nvSpPr>
        <p:spPr>
          <a:xfrm>
            <a:off x="95693" y="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0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BAD434EA-5B91-D42C-4B38-06AC14F492A5}"/>
              </a:ext>
            </a:extLst>
          </p:cNvPr>
          <p:cNvGrpSpPr/>
          <p:nvPr/>
        </p:nvGrpSpPr>
        <p:grpSpPr>
          <a:xfrm>
            <a:off x="366518" y="1015874"/>
            <a:ext cx="6710454" cy="5529025"/>
            <a:chOff x="366518" y="1015874"/>
            <a:chExt cx="6710454" cy="5529025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7B763549-6614-DDD9-1613-66739306E1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3801" t="2053" r="1801" b="7323"/>
            <a:stretch/>
          </p:blipFill>
          <p:spPr>
            <a:xfrm>
              <a:off x="2478508" y="1993169"/>
              <a:ext cx="1384348" cy="2066544"/>
            </a:xfrm>
            <a:prstGeom prst="rect">
              <a:avLst/>
            </a:prstGeom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xmlns="" id="{2BE00AF8-C5F3-A0AA-5CF2-DBEE5567364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4338" t="2478" r="1533" b="7506"/>
            <a:stretch/>
          </p:blipFill>
          <p:spPr>
            <a:xfrm>
              <a:off x="4009066" y="1999240"/>
              <a:ext cx="1411354" cy="2052522"/>
            </a:xfrm>
            <a:prstGeom prst="rect">
              <a:avLst/>
            </a:prstGeom>
          </p:spPr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xmlns="" id="{A335FC10-46E9-5273-2C85-12DB656D61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3552" t="1895" r="1237" b="7164"/>
            <a:stretch/>
          </p:blipFill>
          <p:spPr>
            <a:xfrm>
              <a:off x="5550917" y="1983338"/>
              <a:ext cx="1411354" cy="2066544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xmlns="" id="{8546B9B5-3437-E8C6-EDA3-CEDBA8F2049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8087" y="1946521"/>
              <a:ext cx="1858859" cy="2286000"/>
            </a:xfrm>
            <a:prstGeom prst="rect">
              <a:avLst/>
            </a:prstGeom>
          </p:spPr>
        </p:pic>
        <p:pic>
          <p:nvPicPr>
            <p:cNvPr id="60" name="Picture 59">
              <a:extLst>
                <a:ext uri="{FF2B5EF4-FFF2-40B4-BE49-F238E27FC236}">
                  <a16:creationId xmlns:a16="http://schemas.microsoft.com/office/drawing/2014/main" xmlns="" id="{76B3EEE8-5F82-4AFB-7AEC-86F359F006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3205" y="4130214"/>
              <a:ext cx="1858858" cy="2286000"/>
            </a:xfrm>
            <a:prstGeom prst="rect">
              <a:avLst/>
            </a:prstGeom>
          </p:spPr>
        </p:pic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xmlns="" id="{2BB95E3E-AB54-DCED-B361-2ECC3432F38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1257" t="1857"/>
            <a:stretch/>
          </p:blipFill>
          <p:spPr>
            <a:xfrm>
              <a:off x="2447234" y="4183386"/>
              <a:ext cx="1451666" cy="2212848"/>
            </a:xfrm>
            <a:prstGeom prst="rect">
              <a:avLst/>
            </a:prstGeom>
          </p:spPr>
        </p:pic>
        <p:pic>
          <p:nvPicPr>
            <p:cNvPr id="78" name="Picture 77">
              <a:extLst>
                <a:ext uri="{FF2B5EF4-FFF2-40B4-BE49-F238E27FC236}">
                  <a16:creationId xmlns:a16="http://schemas.microsoft.com/office/drawing/2014/main" xmlns="" id="{FC2F1113-AE6D-4A8F-BCC3-221028AB04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10906" t="2339" r="171"/>
            <a:stretch/>
          </p:blipFill>
          <p:spPr>
            <a:xfrm>
              <a:off x="3966771" y="4185537"/>
              <a:ext cx="1481328" cy="2212848"/>
            </a:xfrm>
            <a:prstGeom prst="rect">
              <a:avLst/>
            </a:prstGeom>
          </p:spPr>
        </p:pic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xmlns="" id="{BAA37867-8C2C-DB39-749C-14B51435C75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11613" t="2105"/>
            <a:stretch/>
          </p:blipFill>
          <p:spPr>
            <a:xfrm>
              <a:off x="5531867" y="4178163"/>
              <a:ext cx="1451665" cy="2212848"/>
            </a:xfrm>
            <a:prstGeom prst="rect">
              <a:avLst/>
            </a:prstGeom>
          </p:spPr>
        </p:pic>
        <p:sp>
          <p:nvSpPr>
            <p:cNvPr id="109" name="テキスト ボックス 5">
              <a:extLst>
                <a:ext uri="{FF2B5EF4-FFF2-40B4-BE49-F238E27FC236}">
                  <a16:creationId xmlns:a16="http://schemas.microsoft.com/office/drawing/2014/main" xmlns="" id="{052842E2-9091-DB30-9A2F-B49CF6B6A9B9}"/>
                </a:ext>
              </a:extLst>
            </p:cNvPr>
            <p:cNvSpPr txBox="1"/>
            <p:nvPr/>
          </p:nvSpPr>
          <p:spPr>
            <a:xfrm>
              <a:off x="1200171" y="1708920"/>
              <a:ext cx="9476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 1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テキスト ボックス 5">
              <a:extLst>
                <a:ext uri="{FF2B5EF4-FFF2-40B4-BE49-F238E27FC236}">
                  <a16:creationId xmlns:a16="http://schemas.microsoft.com/office/drawing/2014/main" xmlns="" id="{74E50937-94F3-505E-051D-3F9FB030835D}"/>
                </a:ext>
              </a:extLst>
            </p:cNvPr>
            <p:cNvSpPr txBox="1"/>
            <p:nvPr/>
          </p:nvSpPr>
          <p:spPr>
            <a:xfrm>
              <a:off x="2717868" y="1708920"/>
              <a:ext cx="9476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 2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テキスト ボックス 5">
              <a:extLst>
                <a:ext uri="{FF2B5EF4-FFF2-40B4-BE49-F238E27FC236}">
                  <a16:creationId xmlns:a16="http://schemas.microsoft.com/office/drawing/2014/main" xmlns="" id="{D2A61ABA-A30C-DADE-6CFC-1B633519277F}"/>
                </a:ext>
              </a:extLst>
            </p:cNvPr>
            <p:cNvSpPr txBox="1"/>
            <p:nvPr/>
          </p:nvSpPr>
          <p:spPr>
            <a:xfrm>
              <a:off x="4250878" y="1700854"/>
              <a:ext cx="9284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</a:t>
              </a:r>
              <a:r>
                <a:rPr kumimoji="1" lang="en-US" altLang="ja-JP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kumimoji="1" lang="ja-JP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テキスト ボックス 5">
              <a:extLst>
                <a:ext uri="{FF2B5EF4-FFF2-40B4-BE49-F238E27FC236}">
                  <a16:creationId xmlns:a16="http://schemas.microsoft.com/office/drawing/2014/main" xmlns="" id="{C37D1DEC-8A6E-B80F-A86D-099CAEB74E52}"/>
                </a:ext>
              </a:extLst>
            </p:cNvPr>
            <p:cNvSpPr txBox="1"/>
            <p:nvPr/>
          </p:nvSpPr>
          <p:spPr>
            <a:xfrm>
              <a:off x="5773487" y="1700132"/>
              <a:ext cx="9284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</a:t>
              </a:r>
              <a:r>
                <a:rPr kumimoji="1" lang="en-US" altLang="ja-JP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endParaRPr kumimoji="1" lang="ja-JP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xmlns="" id="{1A9FAE03-0361-2F6F-06C6-C0F5FB7B1916}"/>
                </a:ext>
              </a:extLst>
            </p:cNvPr>
            <p:cNvSpPr txBox="1"/>
            <p:nvPr/>
          </p:nvSpPr>
          <p:spPr>
            <a:xfrm>
              <a:off x="938921" y="1991877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xmlns="" id="{FB9DEB7C-74BB-45F0-8311-FD8677EE3307}"/>
                </a:ext>
              </a:extLst>
            </p:cNvPr>
            <p:cNvSpPr txBox="1"/>
            <p:nvPr/>
          </p:nvSpPr>
          <p:spPr>
            <a:xfrm>
              <a:off x="2465898" y="2015777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xmlns="" id="{8C72A28E-FC61-4312-A793-4EDF0FBC73D9}"/>
                </a:ext>
              </a:extLst>
            </p:cNvPr>
            <p:cNvSpPr txBox="1"/>
            <p:nvPr/>
          </p:nvSpPr>
          <p:spPr>
            <a:xfrm>
              <a:off x="3977316" y="2010295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xmlns="" id="{A6E94093-4F18-27B8-4175-B76E47C55354}"/>
                </a:ext>
              </a:extLst>
            </p:cNvPr>
            <p:cNvSpPr txBox="1"/>
            <p:nvPr/>
          </p:nvSpPr>
          <p:spPr>
            <a:xfrm>
              <a:off x="5537008" y="2007909"/>
              <a:ext cx="4285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</a:p>
          </p:txBody>
        </p:sp>
        <p:sp>
          <p:nvSpPr>
            <p:cNvPr id="117" name="矢印: 右 40">
              <a:extLst>
                <a:ext uri="{FF2B5EF4-FFF2-40B4-BE49-F238E27FC236}">
                  <a16:creationId xmlns:a16="http://schemas.microsoft.com/office/drawing/2014/main" xmlns="" id="{5FD5078B-B620-3385-4035-7C6D6D2FD52B}"/>
                </a:ext>
              </a:extLst>
            </p:cNvPr>
            <p:cNvSpPr/>
            <p:nvPr/>
          </p:nvSpPr>
          <p:spPr>
            <a:xfrm>
              <a:off x="1217907" y="3143398"/>
              <a:ext cx="165100" cy="8229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18" name="直線コネクタ 61">
              <a:extLst>
                <a:ext uri="{FF2B5EF4-FFF2-40B4-BE49-F238E27FC236}">
                  <a16:creationId xmlns:a16="http://schemas.microsoft.com/office/drawing/2014/main" xmlns="" id="{D10488A3-FC29-1F85-D124-227874629225}"/>
                </a:ext>
              </a:extLst>
            </p:cNvPr>
            <p:cNvCxnSpPr>
              <a:cxnSpLocks/>
            </p:cNvCxnSpPr>
            <p:nvPr/>
          </p:nvCxnSpPr>
          <p:spPr>
            <a:xfrm>
              <a:off x="1431576" y="3178323"/>
              <a:ext cx="4608576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矢印: 右 40">
              <a:extLst>
                <a:ext uri="{FF2B5EF4-FFF2-40B4-BE49-F238E27FC236}">
                  <a16:creationId xmlns:a16="http://schemas.microsoft.com/office/drawing/2014/main" xmlns="" id="{05997961-A816-3247-16C4-371E5C52C31A}"/>
                </a:ext>
              </a:extLst>
            </p:cNvPr>
            <p:cNvSpPr/>
            <p:nvPr/>
          </p:nvSpPr>
          <p:spPr>
            <a:xfrm>
              <a:off x="1220079" y="3089521"/>
              <a:ext cx="165100" cy="82296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22" name="直線コネクタ 61">
              <a:extLst>
                <a:ext uri="{FF2B5EF4-FFF2-40B4-BE49-F238E27FC236}">
                  <a16:creationId xmlns:a16="http://schemas.microsoft.com/office/drawing/2014/main" xmlns="" id="{0BCDC6FA-F0CF-2FF5-8E3D-8ECFCA07BB8F}"/>
                </a:ext>
              </a:extLst>
            </p:cNvPr>
            <p:cNvCxnSpPr>
              <a:cxnSpLocks/>
            </p:cNvCxnSpPr>
            <p:nvPr/>
          </p:nvCxnSpPr>
          <p:spPr>
            <a:xfrm>
              <a:off x="1465763" y="3119234"/>
              <a:ext cx="4599432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矢印: 右 42">
              <a:extLst>
                <a:ext uri="{FF2B5EF4-FFF2-40B4-BE49-F238E27FC236}">
                  <a16:creationId xmlns:a16="http://schemas.microsoft.com/office/drawing/2014/main" xmlns="" id="{0E34969B-B5A3-60BE-8C7D-4DB862DE6A71}"/>
                </a:ext>
              </a:extLst>
            </p:cNvPr>
            <p:cNvSpPr/>
            <p:nvPr/>
          </p:nvSpPr>
          <p:spPr>
            <a:xfrm>
              <a:off x="1120948" y="3340099"/>
              <a:ext cx="165100" cy="82296"/>
            </a:xfrm>
            <a:prstGeom prst="rightArrow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4" name="矢印: 右 43">
              <a:extLst>
                <a:ext uri="{FF2B5EF4-FFF2-40B4-BE49-F238E27FC236}">
                  <a16:creationId xmlns:a16="http://schemas.microsoft.com/office/drawing/2014/main" xmlns="" id="{FCA086DB-7333-F632-4DC4-083296769B84}"/>
                </a:ext>
              </a:extLst>
            </p:cNvPr>
            <p:cNvSpPr/>
            <p:nvPr/>
          </p:nvSpPr>
          <p:spPr>
            <a:xfrm>
              <a:off x="1005025" y="3552147"/>
              <a:ext cx="165100" cy="82296"/>
            </a:xfrm>
            <a:prstGeom prst="rightArrow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5" name="矢印: 右 41">
              <a:extLst>
                <a:ext uri="{FF2B5EF4-FFF2-40B4-BE49-F238E27FC236}">
                  <a16:creationId xmlns:a16="http://schemas.microsoft.com/office/drawing/2014/main" xmlns="" id="{6B468244-6B22-4DBE-FA87-78A27A70ADA1}"/>
                </a:ext>
              </a:extLst>
            </p:cNvPr>
            <p:cNvSpPr/>
            <p:nvPr/>
          </p:nvSpPr>
          <p:spPr>
            <a:xfrm>
              <a:off x="1005025" y="3495652"/>
              <a:ext cx="165100" cy="82296"/>
            </a:xfrm>
            <a:prstGeom prst="rightArrow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26" name="直線コネクタ 61">
              <a:extLst>
                <a:ext uri="{FF2B5EF4-FFF2-40B4-BE49-F238E27FC236}">
                  <a16:creationId xmlns:a16="http://schemas.microsoft.com/office/drawing/2014/main" xmlns="" id="{E3805113-7595-9922-1C4B-2D643C82EFF5}"/>
                </a:ext>
              </a:extLst>
            </p:cNvPr>
            <p:cNvCxnSpPr>
              <a:cxnSpLocks/>
            </p:cNvCxnSpPr>
            <p:nvPr/>
          </p:nvCxnSpPr>
          <p:spPr>
            <a:xfrm>
              <a:off x="1198473" y="3593295"/>
              <a:ext cx="4599432" cy="0"/>
            </a:xfrm>
            <a:prstGeom prst="line">
              <a:avLst/>
            </a:prstGeom>
            <a:ln w="19050">
              <a:solidFill>
                <a:srgbClr val="66FFFF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線コネクタ 61">
              <a:extLst>
                <a:ext uri="{FF2B5EF4-FFF2-40B4-BE49-F238E27FC236}">
                  <a16:creationId xmlns:a16="http://schemas.microsoft.com/office/drawing/2014/main" xmlns="" id="{9DF25EE4-7023-A848-A7FE-B52582C20D5C}"/>
                </a:ext>
              </a:extLst>
            </p:cNvPr>
            <p:cNvCxnSpPr>
              <a:cxnSpLocks/>
            </p:cNvCxnSpPr>
            <p:nvPr/>
          </p:nvCxnSpPr>
          <p:spPr>
            <a:xfrm>
              <a:off x="1223519" y="3540252"/>
              <a:ext cx="4590288" cy="0"/>
            </a:xfrm>
            <a:prstGeom prst="line">
              <a:avLst/>
            </a:prstGeom>
            <a:ln w="19050">
              <a:solidFill>
                <a:srgbClr val="FF00FF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線コネクタ 61">
              <a:extLst>
                <a:ext uri="{FF2B5EF4-FFF2-40B4-BE49-F238E27FC236}">
                  <a16:creationId xmlns:a16="http://schemas.microsoft.com/office/drawing/2014/main" xmlns="" id="{6C3272A3-BA9B-BE93-5717-714E52A365AB}"/>
                </a:ext>
              </a:extLst>
            </p:cNvPr>
            <p:cNvCxnSpPr>
              <a:cxnSpLocks/>
            </p:cNvCxnSpPr>
            <p:nvPr/>
          </p:nvCxnSpPr>
          <p:spPr>
            <a:xfrm>
              <a:off x="1311534" y="3381247"/>
              <a:ext cx="4599432" cy="0"/>
            </a:xfrm>
            <a:prstGeom prst="line">
              <a:avLst/>
            </a:prstGeom>
            <a:ln w="19050">
              <a:solidFill>
                <a:srgbClr val="0066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矢印: 右 41">
              <a:extLst>
                <a:ext uri="{FF2B5EF4-FFF2-40B4-BE49-F238E27FC236}">
                  <a16:creationId xmlns:a16="http://schemas.microsoft.com/office/drawing/2014/main" xmlns="" id="{FD3881EA-8F0D-8D37-7CFD-4AC9BC7FD577}"/>
                </a:ext>
              </a:extLst>
            </p:cNvPr>
            <p:cNvSpPr/>
            <p:nvPr/>
          </p:nvSpPr>
          <p:spPr>
            <a:xfrm>
              <a:off x="1012033" y="3446123"/>
              <a:ext cx="165100" cy="82296"/>
            </a:xfrm>
            <a:prstGeom prst="rightArrow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30" name="直線コネクタ 61">
              <a:extLst>
                <a:ext uri="{FF2B5EF4-FFF2-40B4-BE49-F238E27FC236}">
                  <a16:creationId xmlns:a16="http://schemas.microsoft.com/office/drawing/2014/main" xmlns="" id="{65DEF468-1AE7-618D-42CA-BFEAD084E03F}"/>
                </a:ext>
              </a:extLst>
            </p:cNvPr>
            <p:cNvCxnSpPr>
              <a:cxnSpLocks/>
            </p:cNvCxnSpPr>
            <p:nvPr/>
          </p:nvCxnSpPr>
          <p:spPr>
            <a:xfrm>
              <a:off x="1259630" y="3487271"/>
              <a:ext cx="4590288" cy="0"/>
            </a:xfrm>
            <a:prstGeom prst="line">
              <a:avLst/>
            </a:prstGeom>
            <a:ln w="19050">
              <a:solidFill>
                <a:srgbClr val="0000FF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グループ化 1"/>
            <p:cNvGrpSpPr/>
            <p:nvPr/>
          </p:nvGrpSpPr>
          <p:grpSpPr>
            <a:xfrm>
              <a:off x="1505445" y="1015874"/>
              <a:ext cx="4768923" cy="667415"/>
              <a:chOff x="1505445" y="1015874"/>
              <a:chExt cx="4768923" cy="667415"/>
            </a:xfrm>
          </p:grpSpPr>
          <p:sp>
            <p:nvSpPr>
              <p:cNvPr id="90" name="Rectangle: Rounded Corners 89">
                <a:extLst>
                  <a:ext uri="{FF2B5EF4-FFF2-40B4-BE49-F238E27FC236}">
                    <a16:creationId xmlns:a16="http://schemas.microsoft.com/office/drawing/2014/main" xmlns="" id="{F50E6ED6-8079-4169-F046-91908394AEB4}"/>
                  </a:ext>
                </a:extLst>
              </p:cNvPr>
              <p:cNvSpPr/>
              <p:nvPr/>
            </p:nvSpPr>
            <p:spPr>
              <a:xfrm>
                <a:off x="1505445" y="1015874"/>
                <a:ext cx="4768822" cy="667415"/>
              </a:xfrm>
              <a:prstGeom prst="round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xmlns="" id="{ACE94883-0CF9-5E7E-1D2E-CD34C3085A0F}"/>
                  </a:ext>
                </a:extLst>
              </p:cNvPr>
              <p:cNvGrpSpPr/>
              <p:nvPr/>
            </p:nvGrpSpPr>
            <p:grpSpPr>
              <a:xfrm>
                <a:off x="2872356" y="1334957"/>
                <a:ext cx="2132473" cy="307777"/>
                <a:chOff x="8280799" y="2045991"/>
                <a:chExt cx="2132473" cy="307777"/>
              </a:xfrm>
            </p:grpSpPr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xmlns="" id="{4711B518-D5E8-3DC8-E197-A4713A80DC26}"/>
                    </a:ext>
                  </a:extLst>
                </p:cNvPr>
                <p:cNvSpPr txBox="1"/>
                <p:nvPr/>
              </p:nvSpPr>
              <p:spPr>
                <a:xfrm>
                  <a:off x="8423625" y="2045991"/>
                  <a:ext cx="198964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ack initiation force, </a:t>
                  </a:r>
                  <a:r>
                    <a:rPr lang="en-US" sz="1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en-US" sz="14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" name="矢印: 右 40">
                  <a:extLst>
                    <a:ext uri="{FF2B5EF4-FFF2-40B4-BE49-F238E27FC236}">
                      <a16:creationId xmlns:a16="http://schemas.microsoft.com/office/drawing/2014/main" xmlns="" id="{7B972F28-3F1D-6355-977C-2F253AFDE66F}"/>
                    </a:ext>
                  </a:extLst>
                </p:cNvPr>
                <p:cNvSpPr/>
                <p:nvPr/>
              </p:nvSpPr>
              <p:spPr>
                <a:xfrm>
                  <a:off x="8280799" y="2163308"/>
                  <a:ext cx="165100" cy="82296"/>
                </a:xfrm>
                <a:prstGeom prst="rightArrow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xmlns="" id="{93CA51ED-B863-8EE2-94B4-52D808C1E3C8}"/>
                  </a:ext>
                </a:extLst>
              </p:cNvPr>
              <p:cNvGrpSpPr/>
              <p:nvPr/>
            </p:nvGrpSpPr>
            <p:grpSpPr>
              <a:xfrm>
                <a:off x="1656498" y="1072268"/>
                <a:ext cx="697974" cy="276999"/>
                <a:chOff x="1521096" y="777228"/>
                <a:chExt cx="697974" cy="276999"/>
              </a:xfrm>
            </p:grpSpPr>
            <p:sp>
              <p:nvSpPr>
                <p:cNvPr id="28" name="TextBox 90">
                  <a:extLst>
                    <a:ext uri="{FF2B5EF4-FFF2-40B4-BE49-F238E27FC236}">
                      <a16:creationId xmlns:a16="http://schemas.microsoft.com/office/drawing/2014/main" xmlns="" id="{4F7AB1C0-2992-8B50-3703-E08C5F2D7165}"/>
                    </a:ext>
                  </a:extLst>
                </p:cNvPr>
                <p:cNvSpPr txBox="1"/>
                <p:nvPr/>
              </p:nvSpPr>
              <p:spPr>
                <a:xfrm>
                  <a:off x="1599990" y="777228"/>
                  <a:ext cx="61908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S15P</a:t>
                  </a:r>
                </a:p>
              </p:txBody>
            </p:sp>
            <p:sp>
              <p:nvSpPr>
                <p:cNvPr id="29" name="Flowchart: Connector 97">
                  <a:extLst>
                    <a:ext uri="{FF2B5EF4-FFF2-40B4-BE49-F238E27FC236}">
                      <a16:creationId xmlns:a16="http://schemas.microsoft.com/office/drawing/2014/main" xmlns="" id="{DE4DCD6A-5DD0-C5F7-DE2E-3E83C50C5FAE}"/>
                    </a:ext>
                  </a:extLst>
                </p:cNvPr>
                <p:cNvSpPr/>
                <p:nvPr/>
              </p:nvSpPr>
              <p:spPr>
                <a:xfrm>
                  <a:off x="1521096" y="880666"/>
                  <a:ext cx="82296" cy="82296"/>
                </a:xfrm>
                <a:prstGeom prst="flowChartConnector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xmlns="" id="{73105B31-E68B-6B62-8BC2-E793274D2970}"/>
                  </a:ext>
                </a:extLst>
              </p:cNvPr>
              <p:cNvGrpSpPr/>
              <p:nvPr/>
            </p:nvGrpSpPr>
            <p:grpSpPr>
              <a:xfrm>
                <a:off x="2453927" y="1072268"/>
                <a:ext cx="699300" cy="276999"/>
                <a:chOff x="2436851" y="775571"/>
                <a:chExt cx="699300" cy="276999"/>
              </a:xfrm>
            </p:grpSpPr>
            <p:sp>
              <p:nvSpPr>
                <p:cNvPr id="26" name="TextBox 91">
                  <a:extLst>
                    <a:ext uri="{FF2B5EF4-FFF2-40B4-BE49-F238E27FC236}">
                      <a16:creationId xmlns:a16="http://schemas.microsoft.com/office/drawing/2014/main" xmlns="" id="{E2E3F171-62B1-93EB-520A-7BCF6062B2C6}"/>
                    </a:ext>
                  </a:extLst>
                </p:cNvPr>
                <p:cNvSpPr txBox="1"/>
                <p:nvPr/>
              </p:nvSpPr>
              <p:spPr>
                <a:xfrm>
                  <a:off x="2517071" y="775571"/>
                  <a:ext cx="61908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S30P</a:t>
                  </a:r>
                </a:p>
              </p:txBody>
            </p:sp>
            <p:sp>
              <p:nvSpPr>
                <p:cNvPr id="27" name="Flowchart: Connector 98">
                  <a:extLst>
                    <a:ext uri="{FF2B5EF4-FFF2-40B4-BE49-F238E27FC236}">
                      <a16:creationId xmlns:a16="http://schemas.microsoft.com/office/drawing/2014/main" xmlns="" id="{12D8BBD4-0036-CE18-696F-94D63A65A3B5}"/>
                    </a:ext>
                  </a:extLst>
                </p:cNvPr>
                <p:cNvSpPr/>
                <p:nvPr/>
              </p:nvSpPr>
              <p:spPr>
                <a:xfrm>
                  <a:off x="2436851" y="883972"/>
                  <a:ext cx="82296" cy="82296"/>
                </a:xfrm>
                <a:prstGeom prst="flowChartConnector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xmlns="" id="{AE2B6FC4-8AAE-DC29-FE7C-ED908C7437F9}"/>
                  </a:ext>
                </a:extLst>
              </p:cNvPr>
              <p:cNvGrpSpPr/>
              <p:nvPr/>
            </p:nvGrpSpPr>
            <p:grpSpPr>
              <a:xfrm>
                <a:off x="3237606" y="1072268"/>
                <a:ext cx="724948" cy="276999"/>
                <a:chOff x="4757005" y="770916"/>
                <a:chExt cx="724948" cy="276999"/>
              </a:xfrm>
            </p:grpSpPr>
            <p:sp>
              <p:nvSpPr>
                <p:cNvPr id="24" name="TextBox 93">
                  <a:extLst>
                    <a:ext uri="{FF2B5EF4-FFF2-40B4-BE49-F238E27FC236}">
                      <a16:creationId xmlns:a16="http://schemas.microsoft.com/office/drawing/2014/main" xmlns="" id="{AFBE43AE-6682-CD62-963A-170636E833F6}"/>
                    </a:ext>
                  </a:extLst>
                </p:cNvPr>
                <p:cNvSpPr txBox="1"/>
                <p:nvPr/>
              </p:nvSpPr>
              <p:spPr>
                <a:xfrm>
                  <a:off x="4837225" y="770916"/>
                  <a:ext cx="64472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S15P</a:t>
                  </a:r>
                </a:p>
              </p:txBody>
            </p:sp>
            <p:sp>
              <p:nvSpPr>
                <p:cNvPr id="25" name="Flowchart: Connector 100">
                  <a:extLst>
                    <a:ext uri="{FF2B5EF4-FFF2-40B4-BE49-F238E27FC236}">
                      <a16:creationId xmlns:a16="http://schemas.microsoft.com/office/drawing/2014/main" xmlns="" id="{B802E422-88A9-FECA-7D67-44AA20909ADD}"/>
                    </a:ext>
                  </a:extLst>
                </p:cNvPr>
                <p:cNvSpPr/>
                <p:nvPr/>
              </p:nvSpPr>
              <p:spPr>
                <a:xfrm>
                  <a:off x="4757005" y="886316"/>
                  <a:ext cx="82296" cy="82296"/>
                </a:xfrm>
                <a:prstGeom prst="flowChartConnector">
                  <a:avLst/>
                </a:prstGeom>
                <a:solidFill>
                  <a:srgbClr val="006600"/>
                </a:solidFill>
                <a:ln>
                  <a:solidFill>
                    <a:srgbClr val="00660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xmlns="" id="{128BB77A-C1DF-A16C-68A6-326F856DCE57}"/>
                  </a:ext>
                </a:extLst>
              </p:cNvPr>
              <p:cNvGrpSpPr/>
              <p:nvPr/>
            </p:nvGrpSpPr>
            <p:grpSpPr>
              <a:xfrm>
                <a:off x="4043907" y="1072268"/>
                <a:ext cx="725729" cy="276999"/>
                <a:chOff x="1516998" y="1034554"/>
                <a:chExt cx="725729" cy="276999"/>
              </a:xfrm>
            </p:grpSpPr>
            <p:sp>
              <p:nvSpPr>
                <p:cNvPr id="22" name="TextBox 94">
                  <a:extLst>
                    <a:ext uri="{FF2B5EF4-FFF2-40B4-BE49-F238E27FC236}">
                      <a16:creationId xmlns:a16="http://schemas.microsoft.com/office/drawing/2014/main" xmlns="" id="{02381E6E-F1F4-35E1-FE87-C858637F439D}"/>
                    </a:ext>
                  </a:extLst>
                </p:cNvPr>
                <p:cNvSpPr txBox="1"/>
                <p:nvPr/>
              </p:nvSpPr>
              <p:spPr>
                <a:xfrm>
                  <a:off x="1597999" y="1034554"/>
                  <a:ext cx="64472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S20P</a:t>
                  </a:r>
                </a:p>
              </p:txBody>
            </p:sp>
            <p:sp>
              <p:nvSpPr>
                <p:cNvPr id="23" name="Flowchart: Connector 101">
                  <a:extLst>
                    <a:ext uri="{FF2B5EF4-FFF2-40B4-BE49-F238E27FC236}">
                      <a16:creationId xmlns:a16="http://schemas.microsoft.com/office/drawing/2014/main" xmlns="" id="{FAF5DA97-BCB4-8337-32BD-49F19EBF04B2}"/>
                    </a:ext>
                  </a:extLst>
                </p:cNvPr>
                <p:cNvSpPr/>
                <p:nvPr/>
              </p:nvSpPr>
              <p:spPr>
                <a:xfrm>
                  <a:off x="1516998" y="1147727"/>
                  <a:ext cx="82296" cy="82296"/>
                </a:xfrm>
                <a:prstGeom prst="flowChartConnector">
                  <a:avLst/>
                </a:prstGeom>
                <a:solidFill>
                  <a:srgbClr val="66FFFF"/>
                </a:solidFill>
                <a:ln>
                  <a:solidFill>
                    <a:srgbClr val="66FFFF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xmlns="" id="{9AEEF03C-519D-F208-B6F7-AEB180FC95D5}"/>
                  </a:ext>
                </a:extLst>
              </p:cNvPr>
              <p:cNvGrpSpPr/>
              <p:nvPr/>
            </p:nvGrpSpPr>
            <p:grpSpPr>
              <a:xfrm>
                <a:off x="4826784" y="1072268"/>
                <a:ext cx="683682" cy="276999"/>
                <a:chOff x="2440263" y="1035041"/>
                <a:chExt cx="683682" cy="276999"/>
              </a:xfrm>
            </p:grpSpPr>
            <p:sp>
              <p:nvSpPr>
                <p:cNvPr id="20" name="TextBox 95">
                  <a:extLst>
                    <a:ext uri="{FF2B5EF4-FFF2-40B4-BE49-F238E27FC236}">
                      <a16:creationId xmlns:a16="http://schemas.microsoft.com/office/drawing/2014/main" xmlns="" id="{87C230DF-D064-D934-C49D-D87A701AAD7C}"/>
                    </a:ext>
                  </a:extLst>
                </p:cNvPr>
                <p:cNvSpPr txBox="1"/>
                <p:nvPr/>
              </p:nvSpPr>
              <p:spPr>
                <a:xfrm>
                  <a:off x="2512303" y="1035041"/>
                  <a:ext cx="61164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T15P</a:t>
                  </a:r>
                </a:p>
              </p:txBody>
            </p:sp>
            <p:sp>
              <p:nvSpPr>
                <p:cNvPr id="21" name="Flowchart: Connector 102">
                  <a:extLst>
                    <a:ext uri="{FF2B5EF4-FFF2-40B4-BE49-F238E27FC236}">
                      <a16:creationId xmlns:a16="http://schemas.microsoft.com/office/drawing/2014/main" xmlns="" id="{DB882D9C-1CFA-C616-A8E5-A19F813271BD}"/>
                    </a:ext>
                  </a:extLst>
                </p:cNvPr>
                <p:cNvSpPr/>
                <p:nvPr/>
              </p:nvSpPr>
              <p:spPr>
                <a:xfrm>
                  <a:off x="2440263" y="1139570"/>
                  <a:ext cx="82296" cy="82296"/>
                </a:xfrm>
                <a:prstGeom prst="flowChartConnector">
                  <a:avLst/>
                </a:prstGeom>
                <a:solidFill>
                  <a:srgbClr val="FF00FF"/>
                </a:solidFill>
                <a:ln>
                  <a:solidFill>
                    <a:srgbClr val="FF00FF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E5C1D19A-399A-48A4-CDE3-4138D2633360}"/>
                  </a:ext>
                </a:extLst>
              </p:cNvPr>
              <p:cNvGrpSpPr/>
              <p:nvPr/>
            </p:nvGrpSpPr>
            <p:grpSpPr>
              <a:xfrm>
                <a:off x="5582506" y="1072268"/>
                <a:ext cx="691862" cy="276999"/>
                <a:chOff x="3292011" y="1034086"/>
                <a:chExt cx="691862" cy="276999"/>
              </a:xfrm>
            </p:grpSpPr>
            <p:sp>
              <p:nvSpPr>
                <p:cNvPr id="18" name="TextBox 96">
                  <a:extLst>
                    <a:ext uri="{FF2B5EF4-FFF2-40B4-BE49-F238E27FC236}">
                      <a16:creationId xmlns:a16="http://schemas.microsoft.com/office/drawing/2014/main" xmlns="" id="{1FB40DE2-7072-8790-F716-0E96DA150831}"/>
                    </a:ext>
                  </a:extLst>
                </p:cNvPr>
                <p:cNvSpPr txBox="1"/>
                <p:nvPr/>
              </p:nvSpPr>
              <p:spPr>
                <a:xfrm>
                  <a:off x="3372231" y="1034086"/>
                  <a:ext cx="61164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T30P</a:t>
                  </a:r>
                </a:p>
              </p:txBody>
            </p:sp>
            <p:sp>
              <p:nvSpPr>
                <p:cNvPr id="19" name="Flowchart: Connector 103">
                  <a:extLst>
                    <a:ext uri="{FF2B5EF4-FFF2-40B4-BE49-F238E27FC236}">
                      <a16:creationId xmlns:a16="http://schemas.microsoft.com/office/drawing/2014/main" xmlns="" id="{FDF6B6AC-92A8-2F5A-9405-C5238233C8E4}"/>
                    </a:ext>
                  </a:extLst>
                </p:cNvPr>
                <p:cNvSpPr/>
                <p:nvPr/>
              </p:nvSpPr>
              <p:spPr>
                <a:xfrm>
                  <a:off x="3292011" y="1147344"/>
                  <a:ext cx="82296" cy="82296"/>
                </a:xfrm>
                <a:prstGeom prst="flowChartConnector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dirty="0"/>
                </a:p>
              </p:txBody>
            </p:sp>
          </p:grpSp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3DE37580-212C-C194-7CB8-DDBD236BEF7B}"/>
                </a:ext>
              </a:extLst>
            </p:cNvPr>
            <p:cNvSpPr/>
            <p:nvPr/>
          </p:nvSpPr>
          <p:spPr>
            <a:xfrm>
              <a:off x="470342" y="1844703"/>
              <a:ext cx="452417" cy="4341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9AB3FA2B-6ADB-0142-D6F8-C8D2D5AFBB13}"/>
                </a:ext>
              </a:extLst>
            </p:cNvPr>
            <p:cNvSpPr/>
            <p:nvPr/>
          </p:nvSpPr>
          <p:spPr>
            <a:xfrm>
              <a:off x="802430" y="6094762"/>
              <a:ext cx="6224039" cy="35548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xmlns="" id="{C53A3FCE-6405-A30B-9A7E-76E9B97BEF25}"/>
                </a:ext>
              </a:extLst>
            </p:cNvPr>
            <p:cNvGrpSpPr/>
            <p:nvPr/>
          </p:nvGrpSpPr>
          <p:grpSpPr>
            <a:xfrm>
              <a:off x="808117" y="6030846"/>
              <a:ext cx="1667660" cy="307777"/>
              <a:chOff x="808117" y="6032226"/>
              <a:chExt cx="1667660" cy="307777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02B7348D-82B4-B853-5115-33D10FF680AA}"/>
                  </a:ext>
                </a:extLst>
              </p:cNvPr>
              <p:cNvSpPr txBox="1"/>
              <p:nvPr/>
            </p:nvSpPr>
            <p:spPr>
              <a:xfrm>
                <a:off x="808117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7719B104-CFFD-209A-A445-88FFB1A726B4}"/>
                  </a:ext>
                </a:extLst>
              </p:cNvPr>
              <p:cNvSpPr txBox="1"/>
              <p:nvPr/>
            </p:nvSpPr>
            <p:spPr>
              <a:xfrm>
                <a:off x="1157143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A67B8484-4F35-44AE-1502-807D77F1A822}"/>
                  </a:ext>
                </a:extLst>
              </p:cNvPr>
              <p:cNvSpPr txBox="1"/>
              <p:nvPr/>
            </p:nvSpPr>
            <p:spPr>
              <a:xfrm>
                <a:off x="1510656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B574729C-3FE5-4D95-5674-C97FB446F415}"/>
                  </a:ext>
                </a:extLst>
              </p:cNvPr>
              <p:cNvSpPr txBox="1"/>
              <p:nvPr/>
            </p:nvSpPr>
            <p:spPr>
              <a:xfrm>
                <a:off x="1853561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D33A2631-5EA6-67AF-9D1E-2FBAC445635A}"/>
                  </a:ext>
                </a:extLst>
              </p:cNvPr>
              <p:cNvSpPr txBox="1"/>
              <p:nvPr/>
            </p:nvSpPr>
            <p:spPr>
              <a:xfrm>
                <a:off x="2201343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F8927442-F153-7FB3-3E47-012ACE88C1DE}"/>
                </a:ext>
              </a:extLst>
            </p:cNvPr>
            <p:cNvSpPr txBox="1"/>
            <p:nvPr/>
          </p:nvSpPr>
          <p:spPr>
            <a:xfrm>
              <a:off x="941543" y="6235597"/>
              <a:ext cx="14354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OD [µm]</a:t>
              </a:r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FB13170B-EAF9-8520-E913-52552826836D}"/>
                </a:ext>
              </a:extLst>
            </p:cNvPr>
            <p:cNvGrpSpPr/>
            <p:nvPr/>
          </p:nvGrpSpPr>
          <p:grpSpPr>
            <a:xfrm>
              <a:off x="2347946" y="6030390"/>
              <a:ext cx="1648610" cy="307777"/>
              <a:chOff x="2309846" y="6038552"/>
              <a:chExt cx="1648610" cy="307777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FAAFE4E8-D3CF-7FA1-5922-C52F6380AF25}"/>
                  </a:ext>
                </a:extLst>
              </p:cNvPr>
              <p:cNvSpPr txBox="1"/>
              <p:nvPr/>
            </p:nvSpPr>
            <p:spPr>
              <a:xfrm>
                <a:off x="2309846" y="6038552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21F6CD5C-9BAB-146B-DB2F-41C32C750DE2}"/>
                  </a:ext>
                </a:extLst>
              </p:cNvPr>
              <p:cNvSpPr txBox="1"/>
              <p:nvPr/>
            </p:nvSpPr>
            <p:spPr>
              <a:xfrm>
                <a:off x="2654109" y="6038552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D44B2233-230C-1625-EB0E-93E857E4F3C4}"/>
                  </a:ext>
                </a:extLst>
              </p:cNvPr>
              <p:cNvSpPr txBox="1"/>
              <p:nvPr/>
            </p:nvSpPr>
            <p:spPr>
              <a:xfrm>
                <a:off x="2998096" y="6038552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06D18EA1-C106-2EEE-E25C-1A1FF22C2557}"/>
                  </a:ext>
                </a:extLst>
              </p:cNvPr>
              <p:cNvSpPr txBox="1"/>
              <p:nvPr/>
            </p:nvSpPr>
            <p:spPr>
              <a:xfrm>
                <a:off x="3341004" y="6038552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1095328F-BC8E-1F4B-5D9E-D4D88C631427}"/>
                  </a:ext>
                </a:extLst>
              </p:cNvPr>
              <p:cNvSpPr txBox="1"/>
              <p:nvPr/>
            </p:nvSpPr>
            <p:spPr>
              <a:xfrm>
                <a:off x="3684022" y="6038552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xmlns="" id="{DA7244A9-EFEA-1FE2-536B-453690A35AFD}"/>
                </a:ext>
              </a:extLst>
            </p:cNvPr>
            <p:cNvGrpSpPr/>
            <p:nvPr/>
          </p:nvGrpSpPr>
          <p:grpSpPr>
            <a:xfrm>
              <a:off x="5426882" y="6028844"/>
              <a:ext cx="1650090" cy="307777"/>
              <a:chOff x="800287" y="6032226"/>
              <a:chExt cx="1650090" cy="307777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1AF15511-FDA1-CB29-5941-A6EDA12551B2}"/>
                  </a:ext>
                </a:extLst>
              </p:cNvPr>
              <p:cNvSpPr txBox="1"/>
              <p:nvPr/>
            </p:nvSpPr>
            <p:spPr>
              <a:xfrm>
                <a:off x="800287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0D3C91C4-B90F-B94C-03FA-9A0D18CF1829}"/>
                  </a:ext>
                </a:extLst>
              </p:cNvPr>
              <p:cNvSpPr txBox="1"/>
              <p:nvPr/>
            </p:nvSpPr>
            <p:spPr>
              <a:xfrm>
                <a:off x="1150793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D471B142-6E1C-E467-858F-BF27D87333AB}"/>
                  </a:ext>
                </a:extLst>
              </p:cNvPr>
              <p:cNvSpPr txBox="1"/>
              <p:nvPr/>
            </p:nvSpPr>
            <p:spPr>
              <a:xfrm>
                <a:off x="1491606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7D7C200B-E7A3-24EE-437A-6EFBEDFCEE39}"/>
                  </a:ext>
                </a:extLst>
              </p:cNvPr>
              <p:cNvSpPr txBox="1"/>
              <p:nvPr/>
            </p:nvSpPr>
            <p:spPr>
              <a:xfrm>
                <a:off x="1834511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96F51C4F-BB34-E0B4-6EB7-717B0DB26023}"/>
                  </a:ext>
                </a:extLst>
              </p:cNvPr>
              <p:cNvSpPr txBox="1"/>
              <p:nvPr/>
            </p:nvSpPr>
            <p:spPr>
              <a:xfrm>
                <a:off x="2175943" y="603222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xmlns="" id="{23E214A9-6AC8-7042-DABA-7D5F3C620820}"/>
                </a:ext>
              </a:extLst>
            </p:cNvPr>
            <p:cNvGrpSpPr/>
            <p:nvPr/>
          </p:nvGrpSpPr>
          <p:grpSpPr>
            <a:xfrm>
              <a:off x="3873725" y="6031306"/>
              <a:ext cx="1666180" cy="307777"/>
              <a:chOff x="3873725" y="6031306"/>
              <a:chExt cx="1666180" cy="307777"/>
            </a:xfrm>
          </p:grpSpPr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22A6D7B1-A205-51DC-08C7-C8859E78EF76}"/>
                  </a:ext>
                </a:extLst>
              </p:cNvPr>
              <p:cNvSpPr txBox="1"/>
              <p:nvPr/>
            </p:nvSpPr>
            <p:spPr>
              <a:xfrm>
                <a:off x="3873725" y="603130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ABE35DDE-CB26-71D0-BF64-BBE71B1F7E0E}"/>
                  </a:ext>
                </a:extLst>
              </p:cNvPr>
              <p:cNvSpPr txBox="1"/>
              <p:nvPr/>
            </p:nvSpPr>
            <p:spPr>
              <a:xfrm>
                <a:off x="4221271" y="603130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xmlns="" id="{8CFD3339-0EE7-49AA-E0E5-1B366037533D}"/>
                  </a:ext>
                </a:extLst>
              </p:cNvPr>
              <p:cNvSpPr txBox="1"/>
              <p:nvPr/>
            </p:nvSpPr>
            <p:spPr>
              <a:xfrm>
                <a:off x="4574784" y="603130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98F9FB98-62F3-B86D-4631-81B648BB29C8}"/>
                  </a:ext>
                </a:extLst>
              </p:cNvPr>
              <p:cNvSpPr txBox="1"/>
              <p:nvPr/>
            </p:nvSpPr>
            <p:spPr>
              <a:xfrm>
                <a:off x="4924039" y="603130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C60BFDBA-293F-8CC3-9DD5-8B089D6B48A0}"/>
                  </a:ext>
                </a:extLst>
              </p:cNvPr>
              <p:cNvSpPr txBox="1"/>
              <p:nvPr/>
            </p:nvSpPr>
            <p:spPr>
              <a:xfrm>
                <a:off x="5265471" y="603130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xmlns="" id="{D154F76D-BAFE-65C0-6376-93FC1769294E}"/>
                </a:ext>
              </a:extLst>
            </p:cNvPr>
            <p:cNvSpPr txBox="1"/>
            <p:nvPr/>
          </p:nvSpPr>
          <p:spPr>
            <a:xfrm>
              <a:off x="2474541" y="6237122"/>
              <a:ext cx="14354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OD [µm]</a:t>
              </a: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xmlns="" id="{0B6A754E-53C9-9777-A421-1495A4475D3B}"/>
                </a:ext>
              </a:extLst>
            </p:cNvPr>
            <p:cNvSpPr txBox="1"/>
            <p:nvPr/>
          </p:nvSpPr>
          <p:spPr>
            <a:xfrm>
              <a:off x="4023596" y="6233276"/>
              <a:ext cx="14354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OD [µm]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xmlns="" id="{2FF691A6-195E-C85D-B443-30739FE5C9ED}"/>
                </a:ext>
              </a:extLst>
            </p:cNvPr>
            <p:cNvSpPr txBox="1"/>
            <p:nvPr/>
          </p:nvSpPr>
          <p:spPr>
            <a:xfrm>
              <a:off x="5579783" y="6234545"/>
              <a:ext cx="14354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OD [µm]</a:t>
              </a:r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xmlns="" id="{798AD8F4-CA2A-C6BD-DFBB-8AEAFC97B3BF}"/>
                </a:ext>
              </a:extLst>
            </p:cNvPr>
            <p:cNvGrpSpPr/>
            <p:nvPr/>
          </p:nvGrpSpPr>
          <p:grpSpPr>
            <a:xfrm>
              <a:off x="585427" y="4036331"/>
              <a:ext cx="409086" cy="2180348"/>
              <a:chOff x="585427" y="4036331"/>
              <a:chExt cx="409086" cy="2180348"/>
            </a:xfrm>
          </p:grpSpPr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="" id="{9CC5D714-6180-4726-B272-5E7B1160F09B}"/>
                  </a:ext>
                </a:extLst>
              </p:cNvPr>
              <p:cNvSpPr txBox="1"/>
              <p:nvPr/>
            </p:nvSpPr>
            <p:spPr>
              <a:xfrm>
                <a:off x="585427" y="5908902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0</a:t>
                </a: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="" id="{1661E923-3342-D88C-6494-6B6325E8709B}"/>
                  </a:ext>
                </a:extLst>
              </p:cNvPr>
              <p:cNvSpPr txBox="1"/>
              <p:nvPr/>
            </p:nvSpPr>
            <p:spPr>
              <a:xfrm>
                <a:off x="585427" y="5530764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</a:t>
                </a: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="" id="{82702012-65D9-9DD1-A2F2-23C762F28766}"/>
                  </a:ext>
                </a:extLst>
              </p:cNvPr>
              <p:cNvSpPr txBox="1"/>
              <p:nvPr/>
            </p:nvSpPr>
            <p:spPr>
              <a:xfrm>
                <a:off x="585427" y="5150973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</a:t>
                </a: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C57C287C-8189-9024-373B-A4877FA37049}"/>
                  </a:ext>
                </a:extLst>
              </p:cNvPr>
              <p:cNvSpPr txBox="1"/>
              <p:nvPr/>
            </p:nvSpPr>
            <p:spPr>
              <a:xfrm>
                <a:off x="585427" y="4777158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6</a:t>
                </a: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xmlns="" id="{D4EEED5B-2ACC-3DD0-2BF7-441ACA4110FB}"/>
                  </a:ext>
                </a:extLst>
              </p:cNvPr>
              <p:cNvSpPr txBox="1"/>
              <p:nvPr/>
            </p:nvSpPr>
            <p:spPr>
              <a:xfrm>
                <a:off x="585427" y="4404170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</a:t>
                </a: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xmlns="" id="{2FA1CA47-0AD7-BE39-9E8E-F999E16A527F}"/>
                  </a:ext>
                </a:extLst>
              </p:cNvPr>
              <p:cNvSpPr txBox="1"/>
              <p:nvPr/>
            </p:nvSpPr>
            <p:spPr>
              <a:xfrm>
                <a:off x="585427" y="4036331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</a:t>
                </a:r>
              </a:p>
            </p:txBody>
          </p: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xmlns="" id="{7E4E2F8C-DDB0-EE23-4D35-7DCD12457D98}"/>
                </a:ext>
              </a:extLst>
            </p:cNvPr>
            <p:cNvGrpSpPr/>
            <p:nvPr/>
          </p:nvGrpSpPr>
          <p:grpSpPr>
            <a:xfrm>
              <a:off x="542971" y="1860670"/>
              <a:ext cx="453970" cy="2325353"/>
              <a:chOff x="542971" y="1860670"/>
              <a:chExt cx="453970" cy="2325353"/>
            </a:xfrm>
          </p:grpSpPr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xmlns="" id="{89D62C48-8324-3310-D3E6-0AA612C6D8B5}"/>
                  </a:ext>
                </a:extLst>
              </p:cNvPr>
              <p:cNvSpPr txBox="1"/>
              <p:nvPr/>
            </p:nvSpPr>
            <p:spPr>
              <a:xfrm>
                <a:off x="715454" y="3878246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id="{55507F06-D731-3E3E-42C2-D8C05C94217A}"/>
                  </a:ext>
                </a:extLst>
              </p:cNvPr>
              <p:cNvSpPr txBox="1"/>
              <p:nvPr/>
            </p:nvSpPr>
            <p:spPr>
              <a:xfrm>
                <a:off x="542971" y="1860670"/>
                <a:ext cx="4539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</a:t>
                </a:r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xmlns="" id="{016C4C15-14B7-80EC-A176-B05067D5578A}"/>
                  </a:ext>
                </a:extLst>
              </p:cNvPr>
              <p:cNvSpPr txBox="1"/>
              <p:nvPr/>
            </p:nvSpPr>
            <p:spPr>
              <a:xfrm>
                <a:off x="631410" y="2258302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0</a:t>
                </a:r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762AA06D-0A5E-D6BD-56A2-C2084A90184E}"/>
                  </a:ext>
                </a:extLst>
              </p:cNvPr>
              <p:cNvSpPr txBox="1"/>
              <p:nvPr/>
            </p:nvSpPr>
            <p:spPr>
              <a:xfrm>
                <a:off x="630311" y="2675422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6EA4D580-CFA2-0766-280A-3E64AA902A72}"/>
                  </a:ext>
                </a:extLst>
              </p:cNvPr>
              <p:cNvSpPr txBox="1"/>
              <p:nvPr/>
            </p:nvSpPr>
            <p:spPr>
              <a:xfrm>
                <a:off x="627429" y="3072227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</a:t>
                </a: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="" id="{0C76D098-F350-52BB-B4F1-06CC63D36526}"/>
                  </a:ext>
                </a:extLst>
              </p:cNvPr>
              <p:cNvSpPr txBox="1"/>
              <p:nvPr/>
            </p:nvSpPr>
            <p:spPr>
              <a:xfrm>
                <a:off x="631174" y="3482708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</a:p>
            </p:txBody>
          </p:sp>
        </p:grp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xmlns="" id="{C9AD0DDE-098E-70FB-446A-8138377B3813}"/>
                </a:ext>
              </a:extLst>
            </p:cNvPr>
            <p:cNvSpPr txBox="1"/>
            <p:nvPr/>
          </p:nvSpPr>
          <p:spPr>
            <a:xfrm rot="16200000">
              <a:off x="-670785" y="5042220"/>
              <a:ext cx="23823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ack growth length, </a:t>
              </a:r>
              <a:r>
                <a:rPr kumimoji="1"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1" lang="en-US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1"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[mm]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xmlns="" id="{B9CB6DC2-C6F3-0F00-F9F6-4F01A72D3594}"/>
                </a:ext>
              </a:extLst>
            </p:cNvPr>
            <p:cNvSpPr txBox="1"/>
            <p:nvPr/>
          </p:nvSpPr>
          <p:spPr>
            <a:xfrm rot="16200000">
              <a:off x="-22446" y="2894863"/>
              <a:ext cx="10871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ce, </a:t>
              </a:r>
              <a:r>
                <a:rPr kumimoji="1"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[N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44842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3B685E24-80CE-8339-C811-76D0FD9017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グループ化 62">
            <a:extLst>
              <a:ext uri="{FF2B5EF4-FFF2-40B4-BE49-F238E27FC236}">
                <a16:creationId xmlns:a16="http://schemas.microsoft.com/office/drawing/2014/main" xmlns="" id="{1044D22B-163E-5C81-92DA-7AD41200A3D5}"/>
              </a:ext>
            </a:extLst>
          </p:cNvPr>
          <p:cNvGrpSpPr/>
          <p:nvPr/>
        </p:nvGrpSpPr>
        <p:grpSpPr>
          <a:xfrm>
            <a:off x="426080" y="1214179"/>
            <a:ext cx="6488445" cy="4063630"/>
            <a:chOff x="605832" y="4242149"/>
            <a:chExt cx="6488445" cy="4063630"/>
          </a:xfrm>
        </p:grpSpPr>
        <p:sp>
          <p:nvSpPr>
            <p:cNvPr id="3" name="TextBox 30">
              <a:extLst>
                <a:ext uri="{FF2B5EF4-FFF2-40B4-BE49-F238E27FC236}">
                  <a16:creationId xmlns:a16="http://schemas.microsoft.com/office/drawing/2014/main" xmlns="" id="{E22B0653-4302-4E42-66D5-B41EE7353564}"/>
                </a:ext>
              </a:extLst>
            </p:cNvPr>
            <p:cNvSpPr txBox="1"/>
            <p:nvPr/>
          </p:nvSpPr>
          <p:spPr>
            <a:xfrm>
              <a:off x="5583111" y="4242149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0 h </a:t>
              </a:r>
            </a:p>
          </p:txBody>
        </p:sp>
        <p:pic>
          <p:nvPicPr>
            <p:cNvPr id="4" name="Picture 1" descr="A red and blue triangle&#10;&#10;Description automatically generated">
              <a:extLst>
                <a:ext uri="{FF2B5EF4-FFF2-40B4-BE49-F238E27FC236}">
                  <a16:creationId xmlns:a16="http://schemas.microsoft.com/office/drawing/2014/main" xmlns="" id="{ECDEE8F0-9848-57E4-E5A2-5254E8971D9B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77" b="398"/>
            <a:stretch/>
          </p:blipFill>
          <p:spPr>
            <a:xfrm flipH="1">
              <a:off x="1384559" y="4602880"/>
              <a:ext cx="932400" cy="1103313"/>
            </a:xfrm>
            <a:prstGeom prst="rect">
              <a:avLst/>
            </a:prstGeom>
          </p:spPr>
        </p:pic>
        <p:pic>
          <p:nvPicPr>
            <p:cNvPr id="5" name="Picture 2" descr="A red blue and green triangle&#10;&#10;Description automatically generated">
              <a:extLst>
                <a:ext uri="{FF2B5EF4-FFF2-40B4-BE49-F238E27FC236}">
                  <a16:creationId xmlns:a16="http://schemas.microsoft.com/office/drawing/2014/main" xmlns="" id="{01EAFD4A-E958-DC87-F030-87E752392A50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0"/>
            <a:stretch/>
          </p:blipFill>
          <p:spPr>
            <a:xfrm flipH="1">
              <a:off x="2365558" y="4607475"/>
              <a:ext cx="932400" cy="1098718"/>
            </a:xfrm>
            <a:prstGeom prst="rect">
              <a:avLst/>
            </a:prstGeom>
          </p:spPr>
        </p:pic>
        <p:pic>
          <p:nvPicPr>
            <p:cNvPr id="6" name="Picture 3" descr="A red blue and green triangle&#10;&#10;Description automatically generated">
              <a:extLst>
                <a:ext uri="{FF2B5EF4-FFF2-40B4-BE49-F238E27FC236}">
                  <a16:creationId xmlns:a16="http://schemas.microsoft.com/office/drawing/2014/main" xmlns="" id="{E66DC89E-8266-1405-0523-7A364C6ECE9B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61" b="900"/>
            <a:stretch/>
          </p:blipFill>
          <p:spPr>
            <a:xfrm flipH="1">
              <a:off x="3346557" y="4610481"/>
              <a:ext cx="932400" cy="1095712"/>
            </a:xfrm>
            <a:prstGeom prst="rect">
              <a:avLst/>
            </a:prstGeom>
          </p:spPr>
        </p:pic>
        <p:pic>
          <p:nvPicPr>
            <p:cNvPr id="7" name="Picture 4" descr="A blue and red triangle with a rainbow pattern&#10;&#10;Description automatically generated">
              <a:extLst>
                <a:ext uri="{FF2B5EF4-FFF2-40B4-BE49-F238E27FC236}">
                  <a16:creationId xmlns:a16="http://schemas.microsoft.com/office/drawing/2014/main" xmlns="" id="{13619A7F-E7D3-7D15-AC0D-6D23921CD70E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54" t="408" b="-344"/>
            <a:stretch/>
          </p:blipFill>
          <p:spPr>
            <a:xfrm flipH="1">
              <a:off x="4356131" y="4603201"/>
              <a:ext cx="932400" cy="1102992"/>
            </a:xfrm>
            <a:prstGeom prst="rect">
              <a:avLst/>
            </a:prstGeom>
          </p:spPr>
        </p:pic>
        <p:pic>
          <p:nvPicPr>
            <p:cNvPr id="8" name="Picture 5" descr="A blue and black triangle&#10;&#10;Description automatically generated">
              <a:extLst>
                <a:ext uri="{FF2B5EF4-FFF2-40B4-BE49-F238E27FC236}">
                  <a16:creationId xmlns:a16="http://schemas.microsoft.com/office/drawing/2014/main" xmlns="" id="{1E195748-1B59-A971-284D-DC8CB6C45D3F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6" t="525" b="48"/>
            <a:stretch/>
          </p:blipFill>
          <p:spPr>
            <a:xfrm flipH="1">
              <a:off x="5365707" y="4603191"/>
              <a:ext cx="932400" cy="1103002"/>
            </a:xfrm>
            <a:prstGeom prst="rect">
              <a:avLst/>
            </a:prstGeom>
          </p:spPr>
        </p:pic>
        <p:pic>
          <p:nvPicPr>
            <p:cNvPr id="9" name="Picture 7" descr="A red blue and yellow triangle&#10;&#10;Description automatically generated">
              <a:extLst>
                <a:ext uri="{FF2B5EF4-FFF2-40B4-BE49-F238E27FC236}">
                  <a16:creationId xmlns:a16="http://schemas.microsoft.com/office/drawing/2014/main" xmlns="" id="{FB729436-8563-6260-7B19-EF5A318E676D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04" t="457" r="2076" b="205"/>
            <a:stretch/>
          </p:blipFill>
          <p:spPr>
            <a:xfrm flipH="1">
              <a:off x="2365558" y="5856067"/>
              <a:ext cx="932400" cy="1103184"/>
            </a:xfrm>
            <a:prstGeom prst="rect">
              <a:avLst/>
            </a:prstGeom>
          </p:spPr>
        </p:pic>
        <p:pic>
          <p:nvPicPr>
            <p:cNvPr id="10" name="Picture 8" descr="A blue triangle with a rainbow colored triangle&#10;&#10;Description automatically generated">
              <a:extLst>
                <a:ext uri="{FF2B5EF4-FFF2-40B4-BE49-F238E27FC236}">
                  <a16:creationId xmlns:a16="http://schemas.microsoft.com/office/drawing/2014/main" xmlns="" id="{2A4CE0CE-6DB7-E2F8-7724-4968638C4493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13" t="553"/>
            <a:stretch/>
          </p:blipFill>
          <p:spPr>
            <a:xfrm flipH="1">
              <a:off x="3346557" y="5854132"/>
              <a:ext cx="932400" cy="1105119"/>
            </a:xfrm>
            <a:prstGeom prst="rect">
              <a:avLst/>
            </a:prstGeom>
          </p:spPr>
        </p:pic>
        <p:pic>
          <p:nvPicPr>
            <p:cNvPr id="11" name="Picture 9" descr="A blue and black triangle&#10;&#10;Description automatically generated">
              <a:extLst>
                <a:ext uri="{FF2B5EF4-FFF2-40B4-BE49-F238E27FC236}">
                  <a16:creationId xmlns:a16="http://schemas.microsoft.com/office/drawing/2014/main" xmlns="" id="{F7B2FAFB-57DD-ED6D-72AE-37AB517F10FC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356131" y="5855556"/>
              <a:ext cx="932400" cy="1103695"/>
            </a:xfrm>
            <a:prstGeom prst="rect">
              <a:avLst/>
            </a:prstGeom>
          </p:spPr>
        </p:pic>
        <p:pic>
          <p:nvPicPr>
            <p:cNvPr id="12" name="Picture 10" descr="A blue and black triangle&#10;&#10;Description automatically generated">
              <a:extLst>
                <a:ext uri="{FF2B5EF4-FFF2-40B4-BE49-F238E27FC236}">
                  <a16:creationId xmlns:a16="http://schemas.microsoft.com/office/drawing/2014/main" xmlns="" id="{8BB39C28-BA23-8F07-6B20-F1453A130695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365707" y="5855556"/>
              <a:ext cx="932400" cy="1103695"/>
            </a:xfrm>
            <a:prstGeom prst="rect">
              <a:avLst/>
            </a:prstGeom>
          </p:spPr>
        </p:pic>
        <p:pic>
          <p:nvPicPr>
            <p:cNvPr id="13" name="Picture 11" descr="A red and blue triangle&#10;&#10;Description automatically generated">
              <a:extLst>
                <a:ext uri="{FF2B5EF4-FFF2-40B4-BE49-F238E27FC236}">
                  <a16:creationId xmlns:a16="http://schemas.microsoft.com/office/drawing/2014/main" xmlns="" id="{FB291C39-3227-8A7E-58A2-5D7BB2AC2BF6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77" b="398"/>
            <a:stretch/>
          </p:blipFill>
          <p:spPr>
            <a:xfrm flipH="1">
              <a:off x="1384559" y="7126545"/>
              <a:ext cx="932400" cy="1103313"/>
            </a:xfrm>
            <a:prstGeom prst="rect">
              <a:avLst/>
            </a:prstGeom>
          </p:spPr>
        </p:pic>
        <p:pic>
          <p:nvPicPr>
            <p:cNvPr id="14" name="Picture 12" descr="A blue and black triangle&#10;&#10;Description automatically generated">
              <a:extLst>
                <a:ext uri="{FF2B5EF4-FFF2-40B4-BE49-F238E27FC236}">
                  <a16:creationId xmlns:a16="http://schemas.microsoft.com/office/drawing/2014/main" xmlns="" id="{9EFD4DA0-5412-1370-9ACD-9C1F76C36233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3346557" y="7126161"/>
              <a:ext cx="932400" cy="1103697"/>
            </a:xfrm>
            <a:prstGeom prst="rect">
              <a:avLst/>
            </a:prstGeom>
          </p:spPr>
        </p:pic>
        <p:pic>
          <p:nvPicPr>
            <p:cNvPr id="15" name="Picture 13" descr="A blue triangle with a rainbow colored triangle&#10;&#10;Description automatically generated">
              <a:extLst>
                <a:ext uri="{FF2B5EF4-FFF2-40B4-BE49-F238E27FC236}">
                  <a16:creationId xmlns:a16="http://schemas.microsoft.com/office/drawing/2014/main" xmlns="" id="{2C97A2E0-382E-5D9A-497F-F3249DEC2BF3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365558" y="7108394"/>
              <a:ext cx="932400" cy="1121464"/>
            </a:xfrm>
            <a:prstGeom prst="rect">
              <a:avLst/>
            </a:prstGeom>
          </p:spPr>
        </p:pic>
        <p:pic>
          <p:nvPicPr>
            <p:cNvPr id="16" name="Picture 14" descr="A blue and black triangle&#10;&#10;Description automatically generated">
              <a:extLst>
                <a:ext uri="{FF2B5EF4-FFF2-40B4-BE49-F238E27FC236}">
                  <a16:creationId xmlns:a16="http://schemas.microsoft.com/office/drawing/2014/main" xmlns="" id="{A06E4E67-FAE8-137E-9E72-39D29C2149FA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356131" y="7126161"/>
              <a:ext cx="932400" cy="1103697"/>
            </a:xfrm>
            <a:prstGeom prst="rect">
              <a:avLst/>
            </a:prstGeom>
          </p:spPr>
        </p:pic>
        <p:pic>
          <p:nvPicPr>
            <p:cNvPr id="17" name="Picture 15" descr="A blue and black triangle&#10;&#10;Description automatically generated">
              <a:extLst>
                <a:ext uri="{FF2B5EF4-FFF2-40B4-BE49-F238E27FC236}">
                  <a16:creationId xmlns:a16="http://schemas.microsoft.com/office/drawing/2014/main" xmlns="" id="{452336D0-5526-4B96-A6C2-7179FB65B543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365707" y="7126161"/>
              <a:ext cx="932400" cy="1103697"/>
            </a:xfrm>
            <a:prstGeom prst="rect">
              <a:avLst/>
            </a:prstGeom>
          </p:spPr>
        </p:pic>
        <p:sp>
          <p:nvSpPr>
            <p:cNvPr id="18" name="TextBox 26">
              <a:extLst>
                <a:ext uri="{FF2B5EF4-FFF2-40B4-BE49-F238E27FC236}">
                  <a16:creationId xmlns:a16="http://schemas.microsoft.com/office/drawing/2014/main" xmlns="" id="{2A86BA3A-4042-BE25-BD6A-2BDB90018B6E}"/>
                </a:ext>
              </a:extLst>
            </p:cNvPr>
            <p:cNvSpPr txBox="1"/>
            <p:nvPr/>
          </p:nvSpPr>
          <p:spPr>
            <a:xfrm>
              <a:off x="1570116" y="4242149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h</a:t>
              </a:r>
            </a:p>
          </p:txBody>
        </p:sp>
        <p:sp>
          <p:nvSpPr>
            <p:cNvPr id="19" name="TextBox 27">
              <a:extLst>
                <a:ext uri="{FF2B5EF4-FFF2-40B4-BE49-F238E27FC236}">
                  <a16:creationId xmlns:a16="http://schemas.microsoft.com/office/drawing/2014/main" xmlns="" id="{3E163576-0030-B6EA-5A89-8AF3F13C44BF}"/>
                </a:ext>
              </a:extLst>
            </p:cNvPr>
            <p:cNvSpPr txBox="1"/>
            <p:nvPr/>
          </p:nvSpPr>
          <p:spPr>
            <a:xfrm>
              <a:off x="2472375" y="4242149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 h </a:t>
              </a:r>
            </a:p>
          </p:txBody>
        </p:sp>
        <p:sp>
          <p:nvSpPr>
            <p:cNvPr id="20" name="TextBox 28">
              <a:extLst>
                <a:ext uri="{FF2B5EF4-FFF2-40B4-BE49-F238E27FC236}">
                  <a16:creationId xmlns:a16="http://schemas.microsoft.com/office/drawing/2014/main" xmlns="" id="{A53E08B0-AC47-F044-684F-533462351A86}"/>
                </a:ext>
              </a:extLst>
            </p:cNvPr>
            <p:cNvSpPr txBox="1"/>
            <p:nvPr/>
          </p:nvSpPr>
          <p:spPr>
            <a:xfrm>
              <a:off x="3509287" y="4242149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 h </a:t>
              </a:r>
            </a:p>
          </p:txBody>
        </p:sp>
        <p:sp>
          <p:nvSpPr>
            <p:cNvPr id="21" name="TextBox 29">
              <a:extLst>
                <a:ext uri="{FF2B5EF4-FFF2-40B4-BE49-F238E27FC236}">
                  <a16:creationId xmlns:a16="http://schemas.microsoft.com/office/drawing/2014/main" xmlns="" id="{507751A4-ADFA-577A-7E4C-DE4FF311C7C8}"/>
                </a:ext>
              </a:extLst>
            </p:cNvPr>
            <p:cNvSpPr txBox="1"/>
            <p:nvPr/>
          </p:nvSpPr>
          <p:spPr>
            <a:xfrm>
              <a:off x="4546199" y="4242149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0 h </a:t>
              </a:r>
            </a:p>
          </p:txBody>
        </p:sp>
        <p:cxnSp>
          <p:nvCxnSpPr>
            <p:cNvPr id="28" name="Straight Arrow Connector 34">
              <a:extLst>
                <a:ext uri="{FF2B5EF4-FFF2-40B4-BE49-F238E27FC236}">
                  <a16:creationId xmlns:a16="http://schemas.microsoft.com/office/drawing/2014/main" xmlns="" id="{4291F48C-9689-2442-453A-3D49C800B0ED}"/>
                </a:ext>
              </a:extLst>
            </p:cNvPr>
            <p:cNvCxnSpPr>
              <a:cxnSpLocks/>
            </p:cNvCxnSpPr>
            <p:nvPr/>
          </p:nvCxnSpPr>
          <p:spPr>
            <a:xfrm>
              <a:off x="761210" y="5784649"/>
              <a:ext cx="5558780" cy="0"/>
            </a:xfrm>
            <a:prstGeom prst="straightConnector1">
              <a:avLst/>
            </a:prstGeom>
            <a:ln w="6350"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38">
              <a:extLst>
                <a:ext uri="{FF2B5EF4-FFF2-40B4-BE49-F238E27FC236}">
                  <a16:creationId xmlns:a16="http://schemas.microsoft.com/office/drawing/2014/main" xmlns="" id="{B817A07B-3ABB-005C-88C2-9183A8BE4807}"/>
                </a:ext>
              </a:extLst>
            </p:cNvPr>
            <p:cNvCxnSpPr>
              <a:cxnSpLocks/>
            </p:cNvCxnSpPr>
            <p:nvPr/>
          </p:nvCxnSpPr>
          <p:spPr>
            <a:xfrm>
              <a:off x="746347" y="7040859"/>
              <a:ext cx="5564231" cy="0"/>
            </a:xfrm>
            <a:prstGeom prst="straightConnector1">
              <a:avLst/>
            </a:prstGeom>
            <a:ln w="6350"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30" name="Picture 41" descr="A green and black numbers&#10;&#10;Description automatically generated">
              <a:extLst>
                <a:ext uri="{FF2B5EF4-FFF2-40B4-BE49-F238E27FC236}">
                  <a16:creationId xmlns:a16="http://schemas.microsoft.com/office/drawing/2014/main" xmlns="" id="{513D127E-4F7E-CF4D-96A6-FA54A7EC73E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53539" y="5165568"/>
              <a:ext cx="479700" cy="2230052"/>
            </a:xfrm>
            <a:prstGeom prst="rect">
              <a:avLst/>
            </a:prstGeom>
          </p:spPr>
        </p:pic>
        <p:sp>
          <p:nvSpPr>
            <p:cNvPr id="31" name="TextBox 42">
              <a:extLst>
                <a:ext uri="{FF2B5EF4-FFF2-40B4-BE49-F238E27FC236}">
                  <a16:creationId xmlns:a16="http://schemas.microsoft.com/office/drawing/2014/main" xmlns="" id="{64F16C61-B474-DBBC-A94E-66FF28E0A52C}"/>
                </a:ext>
              </a:extLst>
            </p:cNvPr>
            <p:cNvSpPr txBox="1"/>
            <p:nvPr/>
          </p:nvSpPr>
          <p:spPr>
            <a:xfrm rot="5400000">
              <a:off x="6126705" y="6157185"/>
              <a:ext cx="16273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 variable,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pic>
          <p:nvPicPr>
            <p:cNvPr id="32" name="Picture 44" descr="A diagram of a graph&#10;&#10;Description automatically generated with medium confidence">
              <a:extLst>
                <a:ext uri="{FF2B5EF4-FFF2-40B4-BE49-F238E27FC236}">
                  <a16:creationId xmlns:a16="http://schemas.microsoft.com/office/drawing/2014/main" xmlns="" id="{628AE3D6-B6CA-9889-4A50-CE4D66FDCD1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8889" y="7667719"/>
              <a:ext cx="473963" cy="520692"/>
            </a:xfrm>
            <a:prstGeom prst="rect">
              <a:avLst/>
            </a:prstGeom>
          </p:spPr>
        </p:pic>
        <p:pic>
          <p:nvPicPr>
            <p:cNvPr id="33" name="Picture 16" descr="A red and blue triangle&#10;&#10;Description automatically generated">
              <a:extLst>
                <a:ext uri="{FF2B5EF4-FFF2-40B4-BE49-F238E27FC236}">
                  <a16:creationId xmlns:a16="http://schemas.microsoft.com/office/drawing/2014/main" xmlns="" id="{139EF32E-F78E-C43A-DD28-D4BDD15B5E95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77" b="398"/>
            <a:stretch/>
          </p:blipFill>
          <p:spPr>
            <a:xfrm flipH="1">
              <a:off x="1384559" y="5855938"/>
              <a:ext cx="932400" cy="1103313"/>
            </a:xfrm>
            <a:prstGeom prst="rect">
              <a:avLst/>
            </a:prstGeom>
          </p:spPr>
        </p:pic>
        <p:cxnSp>
          <p:nvCxnSpPr>
            <p:cNvPr id="38" name="Straight Arrow Connector 34">
              <a:extLst>
                <a:ext uri="{FF2B5EF4-FFF2-40B4-BE49-F238E27FC236}">
                  <a16:creationId xmlns:a16="http://schemas.microsoft.com/office/drawing/2014/main" xmlns="" id="{EFF88F73-1047-BC85-2FA7-09EF8C7AE228}"/>
                </a:ext>
              </a:extLst>
            </p:cNvPr>
            <p:cNvCxnSpPr>
              <a:cxnSpLocks/>
            </p:cNvCxnSpPr>
            <p:nvPr/>
          </p:nvCxnSpPr>
          <p:spPr>
            <a:xfrm>
              <a:off x="784447" y="4557678"/>
              <a:ext cx="559096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26">
              <a:extLst>
                <a:ext uri="{FF2B5EF4-FFF2-40B4-BE49-F238E27FC236}">
                  <a16:creationId xmlns:a16="http://schemas.microsoft.com/office/drawing/2014/main" xmlns="" id="{D2E6910D-C01D-9507-E3EF-24BB8A390E54}"/>
                </a:ext>
              </a:extLst>
            </p:cNvPr>
            <p:cNvSpPr txBox="1"/>
            <p:nvPr/>
          </p:nvSpPr>
          <p:spPr>
            <a:xfrm rot="16200000">
              <a:off x="395679" y="5011679"/>
              <a:ext cx="7280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73 K</a:t>
              </a:r>
            </a:p>
          </p:txBody>
        </p:sp>
        <p:sp>
          <p:nvSpPr>
            <p:cNvPr id="41" name="TextBox 26">
              <a:extLst>
                <a:ext uri="{FF2B5EF4-FFF2-40B4-BE49-F238E27FC236}">
                  <a16:creationId xmlns:a16="http://schemas.microsoft.com/office/drawing/2014/main" xmlns="" id="{17EF9953-528A-0E57-6C7A-E53BB445DF77}"/>
                </a:ext>
              </a:extLst>
            </p:cNvPr>
            <p:cNvSpPr txBox="1"/>
            <p:nvPr/>
          </p:nvSpPr>
          <p:spPr>
            <a:xfrm rot="16200000">
              <a:off x="395679" y="6206559"/>
              <a:ext cx="7280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73 K</a:t>
              </a:r>
            </a:p>
          </p:txBody>
        </p:sp>
        <p:sp>
          <p:nvSpPr>
            <p:cNvPr id="42" name="TextBox 26">
              <a:extLst>
                <a:ext uri="{FF2B5EF4-FFF2-40B4-BE49-F238E27FC236}">
                  <a16:creationId xmlns:a16="http://schemas.microsoft.com/office/drawing/2014/main" xmlns="" id="{4FE6C1D2-16B6-8CA6-A98E-BB56495919B0}"/>
                </a:ext>
              </a:extLst>
            </p:cNvPr>
            <p:cNvSpPr txBox="1"/>
            <p:nvPr/>
          </p:nvSpPr>
          <p:spPr>
            <a:xfrm rot="16200000">
              <a:off x="395679" y="7552607"/>
              <a:ext cx="7280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73 K</a:t>
              </a:r>
            </a:p>
          </p:txBody>
        </p:sp>
        <p:cxnSp>
          <p:nvCxnSpPr>
            <p:cNvPr id="43" name="Straight Arrow Connector 38">
              <a:extLst>
                <a:ext uri="{FF2B5EF4-FFF2-40B4-BE49-F238E27FC236}">
                  <a16:creationId xmlns:a16="http://schemas.microsoft.com/office/drawing/2014/main" xmlns="" id="{5E29E7F9-754D-C4FB-E3D9-56090CCCF3E6}"/>
                </a:ext>
              </a:extLst>
            </p:cNvPr>
            <p:cNvCxnSpPr>
              <a:cxnSpLocks/>
            </p:cNvCxnSpPr>
            <p:nvPr/>
          </p:nvCxnSpPr>
          <p:spPr>
            <a:xfrm>
              <a:off x="746347" y="8305779"/>
              <a:ext cx="5573643" cy="0"/>
            </a:xfrm>
            <a:prstGeom prst="straightConnector1">
              <a:avLst/>
            </a:prstGeom>
            <a:ln w="6350"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コネクタ 43">
              <a:extLst>
                <a:ext uri="{FF2B5EF4-FFF2-40B4-BE49-F238E27FC236}">
                  <a16:creationId xmlns:a16="http://schemas.microsoft.com/office/drawing/2014/main" xmlns="" id="{955A0E39-9EC3-873B-CE92-F408C3505165}"/>
                </a:ext>
              </a:extLst>
            </p:cNvPr>
            <p:cNvCxnSpPr>
              <a:cxnSpLocks/>
            </p:cNvCxnSpPr>
            <p:nvPr/>
          </p:nvCxnSpPr>
          <p:spPr>
            <a:xfrm>
              <a:off x="1226984" y="4607196"/>
              <a:ext cx="157575" cy="0"/>
            </a:xfrm>
            <a:prstGeom prst="line">
              <a:avLst/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矢印コネクタ 48">
              <a:extLst>
                <a:ext uri="{FF2B5EF4-FFF2-40B4-BE49-F238E27FC236}">
                  <a16:creationId xmlns:a16="http://schemas.microsoft.com/office/drawing/2014/main" xmlns="" id="{DBACE7A7-4BC0-9EA8-C94F-9FC9570A0052}"/>
                </a:ext>
              </a:extLst>
            </p:cNvPr>
            <p:cNvCxnSpPr>
              <a:cxnSpLocks/>
            </p:cNvCxnSpPr>
            <p:nvPr/>
          </p:nvCxnSpPr>
          <p:spPr>
            <a:xfrm>
              <a:off x="1286612" y="4610481"/>
              <a:ext cx="0" cy="85642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テキスト ボックス 50">
              <a:extLst>
                <a:ext uri="{FF2B5EF4-FFF2-40B4-BE49-F238E27FC236}">
                  <a16:creationId xmlns:a16="http://schemas.microsoft.com/office/drawing/2014/main" xmlns="" id="{75DD768E-7E0C-0096-D459-CC8990EB5A8D}"/>
                </a:ext>
              </a:extLst>
            </p:cNvPr>
            <p:cNvSpPr txBox="1"/>
            <p:nvPr/>
          </p:nvSpPr>
          <p:spPr>
            <a:xfrm rot="16200000">
              <a:off x="588720" y="4919746"/>
              <a:ext cx="10715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ack length </a:t>
              </a:r>
              <a:endParaRPr kumimoji="1" lang="ja-JP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直線コネクタ 52">
              <a:extLst>
                <a:ext uri="{FF2B5EF4-FFF2-40B4-BE49-F238E27FC236}">
                  <a16:creationId xmlns:a16="http://schemas.microsoft.com/office/drawing/2014/main" xmlns="" id="{946C74BF-A4FD-1F9C-21D0-1B3A1973898D}"/>
                </a:ext>
              </a:extLst>
            </p:cNvPr>
            <p:cNvCxnSpPr>
              <a:cxnSpLocks/>
            </p:cNvCxnSpPr>
            <p:nvPr/>
          </p:nvCxnSpPr>
          <p:spPr>
            <a:xfrm>
              <a:off x="1193393" y="5478543"/>
              <a:ext cx="1911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57">
            <a:extLst>
              <a:ext uri="{FF2B5EF4-FFF2-40B4-BE49-F238E27FC236}">
                <a16:creationId xmlns:a16="http://schemas.microsoft.com/office/drawing/2014/main" xmlns="" id="{8F762B68-A306-A7DA-39EE-E023118570AF}"/>
              </a:ext>
            </a:extLst>
          </p:cNvPr>
          <p:cNvSpPr txBox="1"/>
          <p:nvPr/>
        </p:nvSpPr>
        <p:spPr>
          <a:xfrm>
            <a:off x="-25605" y="-35246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0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4332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5CF50CE9-64F3-EA92-06E3-B8C66FC502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57">
            <a:extLst>
              <a:ext uri="{FF2B5EF4-FFF2-40B4-BE49-F238E27FC236}">
                <a16:creationId xmlns:a16="http://schemas.microsoft.com/office/drawing/2014/main" xmlns="" id="{EED01453-66B9-BCB3-609A-EE409B6D9A2B}"/>
              </a:ext>
            </a:extLst>
          </p:cNvPr>
          <p:cNvSpPr txBox="1"/>
          <p:nvPr/>
        </p:nvSpPr>
        <p:spPr>
          <a:xfrm>
            <a:off x="0" y="-2678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0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グループ化 3"/>
          <p:cNvGrpSpPr/>
          <p:nvPr/>
        </p:nvGrpSpPr>
        <p:grpSpPr>
          <a:xfrm>
            <a:off x="-5941" y="906791"/>
            <a:ext cx="7493897" cy="6965001"/>
            <a:chOff x="-5941" y="1741680"/>
            <a:chExt cx="7493897" cy="6965001"/>
          </a:xfrm>
        </p:grpSpPr>
        <p:cxnSp>
          <p:nvCxnSpPr>
            <p:cNvPr id="5" name="直線コネクタ 4">
              <a:extLst>
                <a:ext uri="{FF2B5EF4-FFF2-40B4-BE49-F238E27FC236}">
                  <a16:creationId xmlns:a16="http://schemas.microsoft.com/office/drawing/2014/main" xmlns="" id="{3D848E82-575F-B1DE-BA43-86747AC5C2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80767" y="3792037"/>
              <a:ext cx="0" cy="424800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線コネクタ 4">
              <a:extLst>
                <a:ext uri="{FF2B5EF4-FFF2-40B4-BE49-F238E27FC236}">
                  <a16:creationId xmlns:a16="http://schemas.microsoft.com/office/drawing/2014/main" xmlns="" id="{29912C4A-88E3-F367-60C5-87D56390E95C}"/>
                </a:ext>
              </a:extLst>
            </p:cNvPr>
            <p:cNvCxnSpPr>
              <a:cxnSpLocks/>
            </p:cNvCxnSpPr>
            <p:nvPr/>
          </p:nvCxnSpPr>
          <p:spPr>
            <a:xfrm>
              <a:off x="1238216" y="3786549"/>
              <a:ext cx="4932000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線コネクタ 4">
              <a:extLst>
                <a:ext uri="{FF2B5EF4-FFF2-40B4-BE49-F238E27FC236}">
                  <a16:creationId xmlns:a16="http://schemas.microsoft.com/office/drawing/2014/main" xmlns="" id="{B697364F-8156-3FF0-7F5C-CF179BE8404A}"/>
                </a:ext>
              </a:extLst>
            </p:cNvPr>
            <p:cNvCxnSpPr>
              <a:cxnSpLocks/>
            </p:cNvCxnSpPr>
            <p:nvPr/>
          </p:nvCxnSpPr>
          <p:spPr>
            <a:xfrm>
              <a:off x="3392841" y="2404644"/>
              <a:ext cx="0" cy="228600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線コネクタ 4">
              <a:extLst>
                <a:ext uri="{FF2B5EF4-FFF2-40B4-BE49-F238E27FC236}">
                  <a16:creationId xmlns:a16="http://schemas.microsoft.com/office/drawing/2014/main" xmlns="" id="{BC8D7888-D8B0-507B-1286-02763BDA151B}"/>
                </a:ext>
              </a:extLst>
            </p:cNvPr>
            <p:cNvCxnSpPr>
              <a:cxnSpLocks/>
            </p:cNvCxnSpPr>
            <p:nvPr/>
          </p:nvCxnSpPr>
          <p:spPr>
            <a:xfrm>
              <a:off x="3392841" y="2386716"/>
              <a:ext cx="1050747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05">
              <a:extLst>
                <a:ext uri="{FF2B5EF4-FFF2-40B4-BE49-F238E27FC236}">
                  <a16:creationId xmlns:a16="http://schemas.microsoft.com/office/drawing/2014/main" xmlns="" id="{49120F4D-5621-5F1E-1E56-5AF79F5A9884}"/>
                </a:ext>
              </a:extLst>
            </p:cNvPr>
            <p:cNvSpPr txBox="1"/>
            <p:nvPr/>
          </p:nvSpPr>
          <p:spPr>
            <a:xfrm>
              <a:off x="40949" y="1744775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186" name="TextBox 105">
              <a:extLst>
                <a:ext uri="{FF2B5EF4-FFF2-40B4-BE49-F238E27FC236}">
                  <a16:creationId xmlns:a16="http://schemas.microsoft.com/office/drawing/2014/main" xmlns="" id="{77D819F7-D71C-3ABE-3857-8C9FE7933B92}"/>
                </a:ext>
              </a:extLst>
            </p:cNvPr>
            <p:cNvSpPr txBox="1"/>
            <p:nvPr/>
          </p:nvSpPr>
          <p:spPr>
            <a:xfrm>
              <a:off x="3859862" y="1741680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  <p:sp>
          <p:nvSpPr>
            <p:cNvPr id="187" name="TextBox 105">
              <a:extLst>
                <a:ext uri="{FF2B5EF4-FFF2-40B4-BE49-F238E27FC236}">
                  <a16:creationId xmlns:a16="http://schemas.microsoft.com/office/drawing/2014/main" xmlns="" id="{355C204B-1C1E-37BA-2CF8-499AB6CB3C77}"/>
                </a:ext>
              </a:extLst>
            </p:cNvPr>
            <p:cNvSpPr txBox="1"/>
            <p:nvPr/>
          </p:nvSpPr>
          <p:spPr>
            <a:xfrm>
              <a:off x="50567" y="518077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</a:p>
          </p:txBody>
        </p:sp>
        <p:sp>
          <p:nvSpPr>
            <p:cNvPr id="188" name="TextBox 105">
              <a:extLst>
                <a:ext uri="{FF2B5EF4-FFF2-40B4-BE49-F238E27FC236}">
                  <a16:creationId xmlns:a16="http://schemas.microsoft.com/office/drawing/2014/main" xmlns="" id="{CDCE8EA6-2B9D-D811-B203-9C728D60F7B6}"/>
                </a:ext>
              </a:extLst>
            </p:cNvPr>
            <p:cNvSpPr txBox="1"/>
            <p:nvPr/>
          </p:nvSpPr>
          <p:spPr>
            <a:xfrm>
              <a:off x="3849895" y="5185093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</a:p>
          </p:txBody>
        </p:sp>
        <p:cxnSp>
          <p:nvCxnSpPr>
            <p:cNvPr id="192" name="直線コネクタ 4">
              <a:extLst>
                <a:ext uri="{FF2B5EF4-FFF2-40B4-BE49-F238E27FC236}">
                  <a16:creationId xmlns:a16="http://schemas.microsoft.com/office/drawing/2014/main" xmlns="" id="{7B6F0190-EB85-8B71-E0AF-3228AAF04375}"/>
                </a:ext>
              </a:extLst>
            </p:cNvPr>
            <p:cNvCxnSpPr>
              <a:cxnSpLocks/>
            </p:cNvCxnSpPr>
            <p:nvPr/>
          </p:nvCxnSpPr>
          <p:spPr>
            <a:xfrm>
              <a:off x="1243626" y="3826306"/>
              <a:ext cx="0" cy="896112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4" name="Picture 173">
              <a:extLst>
                <a:ext uri="{FF2B5EF4-FFF2-40B4-BE49-F238E27FC236}">
                  <a16:creationId xmlns:a16="http://schemas.microsoft.com/office/drawing/2014/main" xmlns="" id="{4F259736-AACD-846F-BE62-CA4F0AEF32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949" y="5777726"/>
              <a:ext cx="3807641" cy="2928955"/>
            </a:xfrm>
            <a:prstGeom prst="rect">
              <a:avLst/>
            </a:prstGeom>
          </p:spPr>
        </p:pic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xmlns="" id="{5864DA60-D8AC-B5F1-D706-A51D907C547B}"/>
                </a:ext>
              </a:extLst>
            </p:cNvPr>
            <p:cNvGrpSpPr/>
            <p:nvPr/>
          </p:nvGrpSpPr>
          <p:grpSpPr>
            <a:xfrm>
              <a:off x="3877077" y="2189600"/>
              <a:ext cx="3602986" cy="3058961"/>
              <a:chOff x="3830268" y="2189600"/>
              <a:chExt cx="3602986" cy="3058961"/>
            </a:xfrm>
          </p:grpSpPr>
          <p:pic>
            <p:nvPicPr>
              <p:cNvPr id="151" name="Picture 150" descr="A graph of colored dots&#10;&#10;Description automatically generated">
                <a:extLst>
                  <a:ext uri="{FF2B5EF4-FFF2-40B4-BE49-F238E27FC236}">
                    <a16:creationId xmlns:a16="http://schemas.microsoft.com/office/drawing/2014/main" xmlns="" id="{7AF84E6A-0261-C52C-3913-038C63A8742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41414" y="2189600"/>
                <a:ext cx="3291840" cy="2785403"/>
              </a:xfrm>
              <a:prstGeom prst="rect">
                <a:avLst/>
              </a:prstGeom>
            </p:spPr>
          </p:pic>
          <p:sp>
            <p:nvSpPr>
              <p:cNvPr id="68" name="テキスト ボックス 67">
                <a:extLst>
                  <a:ext uri="{FF2B5EF4-FFF2-40B4-BE49-F238E27FC236}">
                    <a16:creationId xmlns:a16="http://schemas.microsoft.com/office/drawing/2014/main" xmlns="" id="{F2094CC4-6135-B903-2F9C-E8E4457C26C2}"/>
                  </a:ext>
                </a:extLst>
              </p:cNvPr>
              <p:cNvSpPr txBox="1"/>
              <p:nvPr/>
            </p:nvSpPr>
            <p:spPr>
              <a:xfrm rot="2163867">
                <a:off x="4996133" y="3559334"/>
                <a:ext cx="4988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ja-JP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 h</a:t>
                </a:r>
                <a:endParaRPr kumimoji="1" lang="ja-JP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xmlns="" id="{6F71C89D-BB97-010D-3C25-EEBEBC60EFC8}"/>
                  </a:ext>
                </a:extLst>
              </p:cNvPr>
              <p:cNvSpPr txBox="1"/>
              <p:nvPr/>
            </p:nvSpPr>
            <p:spPr>
              <a:xfrm rot="2211927">
                <a:off x="4794029" y="3873734"/>
                <a:ext cx="4988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ja-JP" sz="1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h</a:t>
                </a:r>
                <a:endParaRPr kumimoji="1" lang="ja-JP" altLang="en-US" sz="1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テキスト ボックス 72">
                <a:extLst>
                  <a:ext uri="{FF2B5EF4-FFF2-40B4-BE49-F238E27FC236}">
                    <a16:creationId xmlns:a16="http://schemas.microsoft.com/office/drawing/2014/main" xmlns="" id="{55F92166-46FA-AEB2-51BE-C7720BE219F9}"/>
                  </a:ext>
                </a:extLst>
              </p:cNvPr>
              <p:cNvSpPr txBox="1"/>
              <p:nvPr/>
            </p:nvSpPr>
            <p:spPr>
              <a:xfrm rot="2207811">
                <a:off x="4543772" y="4272154"/>
                <a:ext cx="4988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ja-JP" sz="1400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h</a:t>
                </a:r>
                <a:endParaRPr kumimoji="1" lang="ja-JP" altLang="en-US" sz="1400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テキスト ボックス 73">
                <a:extLst>
                  <a:ext uri="{FF2B5EF4-FFF2-40B4-BE49-F238E27FC236}">
                    <a16:creationId xmlns:a16="http://schemas.microsoft.com/office/drawing/2014/main" xmlns="" id="{829A43C3-0534-171E-4875-20B981E44863}"/>
                  </a:ext>
                </a:extLst>
              </p:cNvPr>
              <p:cNvSpPr txBox="1"/>
              <p:nvPr/>
            </p:nvSpPr>
            <p:spPr>
              <a:xfrm>
                <a:off x="6537601" y="4380182"/>
                <a:ext cx="4988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ja-JP" sz="1400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0 h</a:t>
                </a:r>
                <a:endParaRPr kumimoji="1" lang="ja-JP" altLang="en-US" sz="1400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テキスト ボックス 74">
                <a:extLst>
                  <a:ext uri="{FF2B5EF4-FFF2-40B4-BE49-F238E27FC236}">
                    <a16:creationId xmlns:a16="http://schemas.microsoft.com/office/drawing/2014/main" xmlns="" id="{039E5382-8939-5DA8-E600-BFE9DBBCB72F}"/>
                  </a:ext>
                </a:extLst>
              </p:cNvPr>
              <p:cNvSpPr txBox="1"/>
              <p:nvPr/>
            </p:nvSpPr>
            <p:spPr>
              <a:xfrm rot="2068333">
                <a:off x="5400145" y="2906345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ja-JP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h</a:t>
                </a:r>
                <a:endParaRPr kumimoji="1" lang="ja-JP" alt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xmlns="" id="{1DEA941A-A659-97C5-B217-26EE1AD61B48}"/>
                  </a:ext>
                </a:extLst>
              </p:cNvPr>
              <p:cNvSpPr txBox="1"/>
              <p:nvPr/>
            </p:nvSpPr>
            <p:spPr>
              <a:xfrm rot="16200000">
                <a:off x="3127191" y="3358342"/>
                <a:ext cx="171393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ack width, </a:t>
                </a:r>
                <a:r>
                  <a:rPr kumimoji="1"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µm]</a:t>
                </a:r>
              </a:p>
            </p:txBody>
          </p:sp>
          <p:grpSp>
            <p:nvGrpSpPr>
              <p:cNvPr id="153" name="Group 152">
                <a:extLst>
                  <a:ext uri="{FF2B5EF4-FFF2-40B4-BE49-F238E27FC236}">
                    <a16:creationId xmlns:a16="http://schemas.microsoft.com/office/drawing/2014/main" xmlns="" id="{2FC42258-CB07-88BD-88B4-452546A8D630}"/>
                  </a:ext>
                </a:extLst>
              </p:cNvPr>
              <p:cNvGrpSpPr/>
              <p:nvPr/>
            </p:nvGrpSpPr>
            <p:grpSpPr>
              <a:xfrm>
                <a:off x="5646478" y="2235367"/>
                <a:ext cx="1608291" cy="338554"/>
                <a:chOff x="5154739" y="2124403"/>
                <a:chExt cx="1608291" cy="338554"/>
              </a:xfrm>
            </p:grpSpPr>
            <p:sp>
              <p:nvSpPr>
                <p:cNvPr id="154" name="TextBox 26">
                  <a:extLst>
                    <a:ext uri="{FF2B5EF4-FFF2-40B4-BE49-F238E27FC236}">
                      <a16:creationId xmlns:a16="http://schemas.microsoft.com/office/drawing/2014/main" xmlns="" id="{B47499F3-E150-CEC6-9DB6-D3B3CCF02A49}"/>
                    </a:ext>
                  </a:extLst>
                </p:cNvPr>
                <p:cNvSpPr txBox="1"/>
                <p:nvPr/>
              </p:nvSpPr>
              <p:spPr>
                <a:xfrm>
                  <a:off x="5756023" y="2151711"/>
                  <a:ext cx="100700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en-US" sz="14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r>
                    <a:rPr lang="en-US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1473 K</a:t>
                  </a:r>
                </a:p>
              </p:txBody>
            </p:sp>
            <p:sp>
              <p:nvSpPr>
                <p:cNvPr id="155" name="TextBox 26">
                  <a:extLst>
                    <a:ext uri="{FF2B5EF4-FFF2-40B4-BE49-F238E27FC236}">
                      <a16:creationId xmlns:a16="http://schemas.microsoft.com/office/drawing/2014/main" xmlns="" id="{43FF5CA4-6CC5-D5B9-F333-E09C08597077}"/>
                    </a:ext>
                  </a:extLst>
                </p:cNvPr>
                <p:cNvSpPr txBox="1"/>
                <p:nvPr/>
              </p:nvSpPr>
              <p:spPr>
                <a:xfrm>
                  <a:off x="5154739" y="2124403"/>
                  <a:ext cx="75373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S30P</a:t>
                  </a:r>
                  <a:r>
                    <a:rPr 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p:grpSp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xmlns="" id="{AEF7C0C5-2563-5F09-683D-2C64F925F5B0}"/>
                  </a:ext>
                </a:extLst>
              </p:cNvPr>
              <p:cNvSpPr txBox="1"/>
              <p:nvPr/>
            </p:nvSpPr>
            <p:spPr>
              <a:xfrm>
                <a:off x="4779144" y="4940784"/>
                <a:ext cx="23278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 from notch tip [mm]</a:t>
                </a:r>
              </a:p>
            </p:txBody>
          </p:sp>
        </p:grpSp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xmlns="" id="{A920E04C-DE1B-2407-927A-C422B135D893}"/>
                </a:ext>
              </a:extLst>
            </p:cNvPr>
            <p:cNvGrpSpPr/>
            <p:nvPr/>
          </p:nvGrpSpPr>
          <p:grpSpPr>
            <a:xfrm>
              <a:off x="3867171" y="5521388"/>
              <a:ext cx="3620785" cy="3053767"/>
              <a:chOff x="3810837" y="5305077"/>
              <a:chExt cx="3620785" cy="3053767"/>
            </a:xfrm>
          </p:grpSpPr>
          <p:grpSp>
            <p:nvGrpSpPr>
              <p:cNvPr id="172" name="Group 171">
                <a:extLst>
                  <a:ext uri="{FF2B5EF4-FFF2-40B4-BE49-F238E27FC236}">
                    <a16:creationId xmlns:a16="http://schemas.microsoft.com/office/drawing/2014/main" xmlns="" id="{443B2BE9-5A3C-4C79-FBE3-175D8F46D05B}"/>
                  </a:ext>
                </a:extLst>
              </p:cNvPr>
              <p:cNvGrpSpPr/>
              <p:nvPr/>
            </p:nvGrpSpPr>
            <p:grpSpPr>
              <a:xfrm>
                <a:off x="3810837" y="5305077"/>
                <a:ext cx="3620785" cy="2785403"/>
                <a:chOff x="3810837" y="5472054"/>
                <a:chExt cx="3620785" cy="2785403"/>
              </a:xfrm>
            </p:grpSpPr>
            <p:pic>
              <p:nvPicPr>
                <p:cNvPr id="157" name="Picture 156" descr="A graph of colored dots&#10;&#10;Description automatically generated with medium confidence">
                  <a:extLst>
                    <a:ext uri="{FF2B5EF4-FFF2-40B4-BE49-F238E27FC236}">
                      <a16:creationId xmlns:a16="http://schemas.microsoft.com/office/drawing/2014/main" xmlns="" id="{641C5135-10F3-0936-2875-42BE2B58B55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139782" y="5472054"/>
                  <a:ext cx="3291840" cy="2785403"/>
                </a:xfrm>
                <a:prstGeom prst="rect">
                  <a:avLst/>
                </a:prstGeom>
              </p:spPr>
            </p:pic>
            <p:sp>
              <p:nvSpPr>
                <p:cNvPr id="148" name="TextBox 147">
                  <a:extLst>
                    <a:ext uri="{FF2B5EF4-FFF2-40B4-BE49-F238E27FC236}">
                      <a16:creationId xmlns:a16="http://schemas.microsoft.com/office/drawing/2014/main" xmlns="" id="{C6192F79-E662-14E3-57D0-48C2A2DB2DF4}"/>
                    </a:ext>
                  </a:extLst>
                </p:cNvPr>
                <p:cNvSpPr txBox="1"/>
                <p:nvPr/>
              </p:nvSpPr>
              <p:spPr>
                <a:xfrm rot="16200000">
                  <a:off x="3039633" y="6670612"/>
                  <a:ext cx="18501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amage variable, </a:t>
                  </a:r>
                  <a:r>
                    <a:rPr kumimoji="1" lang="en-US" sz="1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[-]</a:t>
                  </a:r>
                </a:p>
              </p:txBody>
            </p:sp>
            <p:grpSp>
              <p:nvGrpSpPr>
                <p:cNvPr id="159" name="Group 158">
                  <a:extLst>
                    <a:ext uri="{FF2B5EF4-FFF2-40B4-BE49-F238E27FC236}">
                      <a16:creationId xmlns:a16="http://schemas.microsoft.com/office/drawing/2014/main" xmlns="" id="{8870B740-7BEC-2730-1D35-8F0628C42CA5}"/>
                    </a:ext>
                  </a:extLst>
                </p:cNvPr>
                <p:cNvGrpSpPr/>
                <p:nvPr/>
              </p:nvGrpSpPr>
              <p:grpSpPr>
                <a:xfrm>
                  <a:off x="4469023" y="5512104"/>
                  <a:ext cx="1618920" cy="338554"/>
                  <a:chOff x="7618012" y="4764270"/>
                  <a:chExt cx="1618920" cy="338554"/>
                </a:xfrm>
              </p:grpSpPr>
              <p:sp>
                <p:nvSpPr>
                  <p:cNvPr id="160" name="TextBox 26">
                    <a:extLst>
                      <a:ext uri="{FF2B5EF4-FFF2-40B4-BE49-F238E27FC236}">
                        <a16:creationId xmlns:a16="http://schemas.microsoft.com/office/drawing/2014/main" xmlns="" id="{1C89E350-13D9-A272-CD96-254328F7677E}"/>
                      </a:ext>
                    </a:extLst>
                  </p:cNvPr>
                  <p:cNvSpPr txBox="1"/>
                  <p:nvPr/>
                </p:nvSpPr>
                <p:spPr>
                  <a:xfrm>
                    <a:off x="8229925" y="4780945"/>
                    <a:ext cx="1007007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</a:t>
                    </a:r>
                    <a:r>
                      <a:rPr lang="en-US" sz="1400" b="1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1473 K</a:t>
                    </a:r>
                  </a:p>
                </p:txBody>
              </p:sp>
              <p:sp>
                <p:nvSpPr>
                  <p:cNvPr id="161" name="TextBox 26">
                    <a:extLst>
                      <a:ext uri="{FF2B5EF4-FFF2-40B4-BE49-F238E27FC236}">
                        <a16:creationId xmlns:a16="http://schemas.microsoft.com/office/drawing/2014/main" xmlns="" id="{AB82128B-4AD3-F6D7-E0B2-62B25731BBC5}"/>
                      </a:ext>
                    </a:extLst>
                  </p:cNvPr>
                  <p:cNvSpPr txBox="1"/>
                  <p:nvPr/>
                </p:nvSpPr>
                <p:spPr>
                  <a:xfrm>
                    <a:off x="7618012" y="4764270"/>
                    <a:ext cx="75373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S30P</a:t>
                    </a:r>
                    <a:r>
                      <a: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</a:p>
                </p:txBody>
              </p:sp>
            </p:grpSp>
            <p:sp>
              <p:nvSpPr>
                <p:cNvPr id="162" name="テキスト ボックス 74">
                  <a:extLst>
                    <a:ext uri="{FF2B5EF4-FFF2-40B4-BE49-F238E27FC236}">
                      <a16:creationId xmlns:a16="http://schemas.microsoft.com/office/drawing/2014/main" xmlns="" id="{347CBCFF-1E55-D2C5-F88B-FD31BD4C014B}"/>
                    </a:ext>
                  </a:extLst>
                </p:cNvPr>
                <p:cNvSpPr txBox="1"/>
                <p:nvPr/>
              </p:nvSpPr>
              <p:spPr>
                <a:xfrm rot="5400000">
                  <a:off x="6481311" y="7481109"/>
                  <a:ext cx="42379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/>
                  <a:r>
                    <a:rPr kumimoji="1" lang="en-US" altLang="ja-JP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h</a:t>
                  </a:r>
                  <a:endParaRPr kumimoji="1" lang="ja-JP" altLang="en-US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テキスト ボックス 67">
                  <a:extLst>
                    <a:ext uri="{FF2B5EF4-FFF2-40B4-BE49-F238E27FC236}">
                      <a16:creationId xmlns:a16="http://schemas.microsoft.com/office/drawing/2014/main" xmlns="" id="{344E8CED-7F51-571E-296C-B43CA2A4E062}"/>
                    </a:ext>
                  </a:extLst>
                </p:cNvPr>
                <p:cNvSpPr txBox="1"/>
                <p:nvPr/>
              </p:nvSpPr>
              <p:spPr>
                <a:xfrm rot="5400000">
                  <a:off x="6016368" y="7442441"/>
                  <a:ext cx="4988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altLang="ja-JP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 h</a:t>
                  </a:r>
                  <a:endParaRPr kumimoji="1" lang="ja-JP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テキスト ボックス 67">
                  <a:extLst>
                    <a:ext uri="{FF2B5EF4-FFF2-40B4-BE49-F238E27FC236}">
                      <a16:creationId xmlns:a16="http://schemas.microsoft.com/office/drawing/2014/main" xmlns="" id="{91DF37CC-616A-29B4-87B3-8D4F6B0D2073}"/>
                    </a:ext>
                  </a:extLst>
                </p:cNvPr>
                <p:cNvSpPr txBox="1"/>
                <p:nvPr/>
              </p:nvSpPr>
              <p:spPr>
                <a:xfrm rot="5400000">
                  <a:off x="5614986" y="7442441"/>
                  <a:ext cx="4988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altLang="ja-JP" sz="14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0 h</a:t>
                  </a:r>
                  <a:endParaRPr kumimoji="1" lang="ja-JP" altLang="en-US" sz="1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テキスト ボックス 67">
                  <a:extLst>
                    <a:ext uri="{FF2B5EF4-FFF2-40B4-BE49-F238E27FC236}">
                      <a16:creationId xmlns:a16="http://schemas.microsoft.com/office/drawing/2014/main" xmlns="" id="{29C47F98-3C1B-A2B0-03E1-2D57D027BE54}"/>
                    </a:ext>
                  </a:extLst>
                </p:cNvPr>
                <p:cNvSpPr txBox="1"/>
                <p:nvPr/>
              </p:nvSpPr>
              <p:spPr>
                <a:xfrm rot="5400000">
                  <a:off x="4895295" y="7442441"/>
                  <a:ext cx="4988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altLang="ja-JP" sz="1400" dirty="0">
                      <a:solidFill>
                        <a:srgbClr val="0066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0 h</a:t>
                  </a:r>
                  <a:endParaRPr kumimoji="1" lang="ja-JP" altLang="en-US" sz="1400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6" name="テキスト ボックス 73">
                  <a:extLst>
                    <a:ext uri="{FF2B5EF4-FFF2-40B4-BE49-F238E27FC236}">
                      <a16:creationId xmlns:a16="http://schemas.microsoft.com/office/drawing/2014/main" xmlns="" id="{24AC7D79-B56E-412D-D09D-D1EB4A982C69}"/>
                    </a:ext>
                  </a:extLst>
                </p:cNvPr>
                <p:cNvSpPr txBox="1"/>
                <p:nvPr/>
              </p:nvSpPr>
              <p:spPr>
                <a:xfrm rot="5400000">
                  <a:off x="4358870" y="7442441"/>
                  <a:ext cx="4988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altLang="ja-JP" sz="1400" dirty="0">
                      <a:solidFill>
                        <a:srgbClr val="FF99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90 h</a:t>
                  </a:r>
                  <a:endParaRPr kumimoji="1" lang="ja-JP" altLang="en-US" sz="1400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xmlns="" id="{9F53C6A4-182F-CFAA-6A94-6908C3133DD1}"/>
                  </a:ext>
                </a:extLst>
              </p:cNvPr>
              <p:cNvSpPr txBox="1"/>
              <p:nvPr/>
            </p:nvSpPr>
            <p:spPr>
              <a:xfrm>
                <a:off x="4772519" y="8051067"/>
                <a:ext cx="23278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 from notch tip [mm]</a:t>
                </a: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xmlns="" id="{7F52B17C-7104-55CF-C610-97C989E6A37B}"/>
                </a:ext>
              </a:extLst>
            </p:cNvPr>
            <p:cNvGrpSpPr/>
            <p:nvPr/>
          </p:nvGrpSpPr>
          <p:grpSpPr>
            <a:xfrm>
              <a:off x="-5941" y="2194681"/>
              <a:ext cx="3827618" cy="3069049"/>
              <a:chOff x="13925" y="2194681"/>
              <a:chExt cx="3827618" cy="3069049"/>
            </a:xfrm>
          </p:grpSpPr>
          <p:pic>
            <p:nvPicPr>
              <p:cNvPr id="47" name="Picture 46" descr="A black background with white lines&#10;&#10;Description automatically generated">
                <a:extLst>
                  <a:ext uri="{FF2B5EF4-FFF2-40B4-BE49-F238E27FC236}">
                    <a16:creationId xmlns:a16="http://schemas.microsoft.com/office/drawing/2014/main" xmlns="" id="{E92BE904-C28D-714D-1C71-59E8C22DFC2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9703" y="2194681"/>
                <a:ext cx="3291840" cy="2785403"/>
              </a:xfrm>
              <a:prstGeom prst="rect">
                <a:avLst/>
              </a:prstGeom>
            </p:spPr>
          </p:pic>
          <p:sp>
            <p:nvSpPr>
              <p:cNvPr id="175" name="TextBox 44">
                <a:extLst>
                  <a:ext uri="{FF2B5EF4-FFF2-40B4-BE49-F238E27FC236}">
                    <a16:creationId xmlns:a16="http://schemas.microsoft.com/office/drawing/2014/main" xmlns="" id="{5DF8372E-CCE1-A5A8-D913-D32874F36B5D}"/>
                  </a:ext>
                </a:extLst>
              </p:cNvPr>
              <p:cNvSpPr txBox="1"/>
              <p:nvPr/>
            </p:nvSpPr>
            <p:spPr>
              <a:xfrm rot="19782571">
                <a:off x="2318592" y="2796397"/>
                <a:ext cx="7184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73 K</a:t>
                </a:r>
              </a:p>
            </p:txBody>
          </p:sp>
          <p:sp>
            <p:nvSpPr>
              <p:cNvPr id="176" name="TextBox 44">
                <a:extLst>
                  <a:ext uri="{FF2B5EF4-FFF2-40B4-BE49-F238E27FC236}">
                    <a16:creationId xmlns:a16="http://schemas.microsoft.com/office/drawing/2014/main" xmlns="" id="{1C65DE32-888E-BB96-3D70-1D58AD0F3498}"/>
                  </a:ext>
                </a:extLst>
              </p:cNvPr>
              <p:cNvSpPr txBox="1"/>
              <p:nvPr/>
            </p:nvSpPr>
            <p:spPr>
              <a:xfrm rot="19036283">
                <a:off x="1592810" y="2634120"/>
                <a:ext cx="7184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73 K</a:t>
                </a:r>
              </a:p>
            </p:txBody>
          </p:sp>
          <p:sp>
            <p:nvSpPr>
              <p:cNvPr id="177" name="TextBox 44">
                <a:extLst>
                  <a:ext uri="{FF2B5EF4-FFF2-40B4-BE49-F238E27FC236}">
                    <a16:creationId xmlns:a16="http://schemas.microsoft.com/office/drawing/2014/main" xmlns="" id="{4535F9E4-7709-0BCC-8AE9-368BA973B3C9}"/>
                  </a:ext>
                </a:extLst>
              </p:cNvPr>
              <p:cNvSpPr txBox="1"/>
              <p:nvPr/>
            </p:nvSpPr>
            <p:spPr>
              <a:xfrm rot="17607821">
                <a:off x="811133" y="2465578"/>
                <a:ext cx="7184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73 K</a:t>
                </a:r>
              </a:p>
            </p:txBody>
          </p:sp>
          <p:sp>
            <p:nvSpPr>
              <p:cNvPr id="178" name="TextBox 26">
                <a:extLst>
                  <a:ext uri="{FF2B5EF4-FFF2-40B4-BE49-F238E27FC236}">
                    <a16:creationId xmlns:a16="http://schemas.microsoft.com/office/drawing/2014/main" xmlns="" id="{B2F8221C-30FE-030E-BD02-42FB3AB17DFA}"/>
                  </a:ext>
                </a:extLst>
              </p:cNvPr>
              <p:cNvSpPr txBox="1"/>
              <p:nvPr/>
            </p:nvSpPr>
            <p:spPr>
              <a:xfrm>
                <a:off x="2480910" y="4353807"/>
                <a:ext cx="753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30P</a:t>
                </a:r>
                <a:r>
                  <a:rPr 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xmlns="" id="{5F914066-52EB-DF2E-A76A-DD5061400271}"/>
                  </a:ext>
                </a:extLst>
              </p:cNvPr>
              <p:cNvSpPr txBox="1"/>
              <p:nvPr/>
            </p:nvSpPr>
            <p:spPr>
              <a:xfrm>
                <a:off x="1333724" y="4955953"/>
                <a:ext cx="17940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ling time, </a:t>
                </a:r>
                <a:r>
                  <a:rPr kumimoji="1"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1" lang="en-US" sz="1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kumimoji="1" lang="en-US" sz="1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hour]</a:t>
                </a:r>
              </a:p>
            </p:txBody>
          </p:sp>
          <p:sp>
            <p:nvSpPr>
              <p:cNvPr id="180" name="テキスト ボックス 75">
                <a:extLst>
                  <a:ext uri="{FF2B5EF4-FFF2-40B4-BE49-F238E27FC236}">
                    <a16:creationId xmlns:a16="http://schemas.microsoft.com/office/drawing/2014/main" xmlns="" id="{B5A7470C-E393-0FDD-6D42-B77A8DEB5FD7}"/>
                  </a:ext>
                </a:extLst>
              </p:cNvPr>
              <p:cNvSpPr txBox="1"/>
              <p:nvPr/>
            </p:nvSpPr>
            <p:spPr>
              <a:xfrm rot="16200000">
                <a:off x="-1079483" y="3311312"/>
                <a:ext cx="24945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ckness of oxidation products</a:t>
                </a:r>
                <a:endParaRPr kumimoji="1" lang="ja-JP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xmlns="" id="{ABC434F9-4DDC-7D33-F2B5-B8F0D71495B4}"/>
                  </a:ext>
                </a:extLst>
              </p:cNvPr>
              <p:cNvSpPr txBox="1"/>
              <p:nvPr/>
            </p:nvSpPr>
            <p:spPr>
              <a:xfrm rot="16200000">
                <a:off x="-97143" y="3252292"/>
                <a:ext cx="932585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kumimoji="1"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kumimoji="1" lang="en-US" sz="1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kumimoji="1"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A</a:t>
                </a:r>
                <a:r>
                  <a:rPr kumimoji="1" lang="en-US" sz="1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µm]</a:t>
                </a:r>
              </a:p>
            </p:txBody>
          </p:sp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CC76CB4-346A-571F-B7D5-8F328DA28C6D}"/>
              </a:ext>
            </a:extLst>
          </p:cNvPr>
          <p:cNvSpPr/>
          <p:nvPr/>
        </p:nvSpPr>
        <p:spPr>
          <a:xfrm>
            <a:off x="3533271" y="5639414"/>
            <a:ext cx="257142" cy="914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C1956B7D-066D-3027-111B-88C4ED2A447C}"/>
                  </a:ext>
                </a:extLst>
              </p:cNvPr>
              <p:cNvSpPr txBox="1"/>
              <p:nvPr/>
            </p:nvSpPr>
            <p:spPr>
              <a:xfrm rot="10635812">
                <a:off x="3381178" y="5499241"/>
                <a:ext cx="461665" cy="1358000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956B7D-066D-3027-111B-88C4ED2A44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635812">
                <a:off x="3381178" y="5499241"/>
                <a:ext cx="461665" cy="1358000"/>
              </a:xfrm>
              <a:prstGeom prst="rect">
                <a:avLst/>
              </a:prstGeom>
              <a:blipFill>
                <a:blip r:embed="rId6"/>
                <a:stretch>
                  <a:fillRect t="-441" r="-10345" b="-6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18434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8033E315-CFE9-9962-51F6-4903CA5713AB}"/>
              </a:ext>
            </a:extLst>
          </p:cNvPr>
          <p:cNvGrpSpPr/>
          <p:nvPr/>
        </p:nvGrpSpPr>
        <p:grpSpPr>
          <a:xfrm>
            <a:off x="1606011" y="765388"/>
            <a:ext cx="4211375" cy="9597201"/>
            <a:chOff x="1606011" y="1079287"/>
            <a:chExt cx="4211375" cy="9597201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xmlns="" id="{E19260A3-2725-48DD-3CFA-628FCF35B7AD}"/>
                </a:ext>
              </a:extLst>
            </p:cNvPr>
            <p:cNvGrpSpPr/>
            <p:nvPr/>
          </p:nvGrpSpPr>
          <p:grpSpPr>
            <a:xfrm>
              <a:off x="1606011" y="1735637"/>
              <a:ext cx="3928592" cy="8940851"/>
              <a:chOff x="1083158" y="1094079"/>
              <a:chExt cx="3928592" cy="8940851"/>
            </a:xfrm>
          </p:grpSpPr>
          <p:sp>
            <p:nvSpPr>
              <p:cNvPr id="40" name="Rectangle: Rounded Corners 39">
                <a:extLst>
                  <a:ext uri="{FF2B5EF4-FFF2-40B4-BE49-F238E27FC236}">
                    <a16:creationId xmlns:a16="http://schemas.microsoft.com/office/drawing/2014/main" xmlns="" id="{64C6C0B9-CE27-D500-7DF3-EF5BB6728897}"/>
                  </a:ext>
                </a:extLst>
              </p:cNvPr>
              <p:cNvSpPr/>
              <p:nvPr/>
            </p:nvSpPr>
            <p:spPr>
              <a:xfrm>
                <a:off x="2203667" y="4781743"/>
                <a:ext cx="146304" cy="1737360"/>
              </a:xfrm>
              <a:prstGeom prst="roundRect">
                <a:avLst/>
              </a:prstGeom>
              <a:noFill/>
              <a:ln w="9525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80" name="Picture 79" descr="A line of colored dots&#10;&#10;Description automatically generated with medium confidence">
                <a:extLst>
                  <a:ext uri="{FF2B5EF4-FFF2-40B4-BE49-F238E27FC236}">
                    <a16:creationId xmlns:a16="http://schemas.microsoft.com/office/drawing/2014/main" xmlns="" id="{8A72E0A3-B7F4-76E6-4F52-214846E755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8472" y="4307174"/>
                <a:ext cx="3099816" cy="2476264"/>
              </a:xfrm>
              <a:prstGeom prst="rect">
                <a:avLst/>
              </a:prstGeom>
            </p:spPr>
          </p:pic>
          <p:sp>
            <p:nvSpPr>
              <p:cNvPr id="90" name="Rectangle: Rounded Corners 89">
                <a:extLst>
                  <a:ext uri="{FF2B5EF4-FFF2-40B4-BE49-F238E27FC236}">
                    <a16:creationId xmlns:a16="http://schemas.microsoft.com/office/drawing/2014/main" xmlns="" id="{2DF8B798-B5F5-E183-6E66-678AC509A7D8}"/>
                  </a:ext>
                </a:extLst>
              </p:cNvPr>
              <p:cNvSpPr/>
              <p:nvPr/>
            </p:nvSpPr>
            <p:spPr>
              <a:xfrm>
                <a:off x="2187764" y="2930528"/>
                <a:ext cx="150126" cy="570123"/>
              </a:xfrm>
              <a:prstGeom prst="roundRect">
                <a:avLst/>
              </a:prstGeom>
              <a:noFill/>
              <a:ln w="9525">
                <a:prstDash val="sys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8" name="Picture 77" descr="A line graph with colorful dots and lines&#10;&#10;Description automatically generated">
                <a:extLst>
                  <a:ext uri="{FF2B5EF4-FFF2-40B4-BE49-F238E27FC236}">
                    <a16:creationId xmlns:a16="http://schemas.microsoft.com/office/drawing/2014/main" xmlns="" id="{C9CC7C50-FC69-43F6-36DC-E2FCDECC82D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52817" y="1436630"/>
                <a:ext cx="3017520" cy="2478677"/>
              </a:xfrm>
              <a:prstGeom prst="rect">
                <a:avLst/>
              </a:prstGeom>
            </p:spPr>
          </p:pic>
          <p:sp>
            <p:nvSpPr>
              <p:cNvPr id="89" name="TextBox 63">
                <a:extLst>
                  <a:ext uri="{FF2B5EF4-FFF2-40B4-BE49-F238E27FC236}">
                    <a16:creationId xmlns:a16="http://schemas.microsoft.com/office/drawing/2014/main" xmlns="" id="{6ABC8823-B613-3838-894E-B25F12303053}"/>
                  </a:ext>
                </a:extLst>
              </p:cNvPr>
              <p:cNvSpPr txBox="1"/>
              <p:nvPr/>
            </p:nvSpPr>
            <p:spPr>
              <a:xfrm>
                <a:off x="3466637" y="3394046"/>
                <a:ext cx="120848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mage 1 - 4</a:t>
                </a: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B8950F5E-A77D-0374-B449-A47F1DE00C6E}"/>
                  </a:ext>
                </a:extLst>
              </p:cNvPr>
              <p:cNvSpPr txBox="1"/>
              <p:nvPr/>
            </p:nvSpPr>
            <p:spPr>
              <a:xfrm>
                <a:off x="2290252" y="3237215"/>
                <a:ext cx="814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mage 1</a:t>
                </a:r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xmlns="" id="{83E0C154-56C5-DA5F-EA1A-7739DFE6ABBC}"/>
                  </a:ext>
                </a:extLst>
              </p:cNvPr>
              <p:cNvGrpSpPr/>
              <p:nvPr/>
            </p:nvGrpSpPr>
            <p:grpSpPr>
              <a:xfrm>
                <a:off x="1786052" y="3722950"/>
                <a:ext cx="3097471" cy="539904"/>
                <a:chOff x="1786052" y="3722950"/>
                <a:chExt cx="3097471" cy="539904"/>
              </a:xfrm>
            </p:grpSpPr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xmlns="" id="{D126C2AF-088F-D1BE-DE32-FA1F40B13DBC}"/>
                    </a:ext>
                  </a:extLst>
                </p:cNvPr>
                <p:cNvSpPr txBox="1"/>
                <p:nvPr/>
              </p:nvSpPr>
              <p:spPr>
                <a:xfrm>
                  <a:off x="2390129" y="3955077"/>
                  <a:ext cx="182934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ack length, </a:t>
                  </a:r>
                  <a:r>
                    <a:rPr kumimoji="1" lang="en-US" sz="1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kumimoji="1" lang="en-US" sz="14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[mm]</a:t>
                  </a:r>
                </a:p>
              </p:txBody>
            </p:sp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xmlns="" id="{5BF2FF80-5A26-6EE5-F0D0-5679EA7FD22C}"/>
                    </a:ext>
                  </a:extLst>
                </p:cNvPr>
                <p:cNvSpPr txBox="1"/>
                <p:nvPr/>
              </p:nvSpPr>
              <p:spPr>
                <a:xfrm>
                  <a:off x="1786052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0</a:t>
                  </a:r>
                </a:p>
              </p:txBody>
            </p:sp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xmlns="" id="{8B34A5DC-CCC2-1D2E-D4C7-DDCD004E097D}"/>
                    </a:ext>
                  </a:extLst>
                </p:cNvPr>
                <p:cNvSpPr txBox="1"/>
                <p:nvPr/>
              </p:nvSpPr>
              <p:spPr>
                <a:xfrm>
                  <a:off x="2325045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2</a:t>
                  </a:r>
                </a:p>
              </p:txBody>
            </p: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xmlns="" id="{49ED3319-2063-AB9E-004A-81111598EA98}"/>
                    </a:ext>
                  </a:extLst>
                </p:cNvPr>
                <p:cNvSpPr txBox="1"/>
                <p:nvPr/>
              </p:nvSpPr>
              <p:spPr>
                <a:xfrm>
                  <a:off x="2864038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4</a:t>
                  </a:r>
                </a:p>
              </p:txBody>
            </p:sp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xmlns="" id="{FAE0812A-6F7B-5022-7C2D-C3EA90D50926}"/>
                    </a:ext>
                  </a:extLst>
                </p:cNvPr>
                <p:cNvSpPr txBox="1"/>
                <p:nvPr/>
              </p:nvSpPr>
              <p:spPr>
                <a:xfrm>
                  <a:off x="3397872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6</a:t>
                  </a:r>
                </a:p>
              </p:txBody>
            </p:sp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xmlns="" id="{AAC6AE79-4185-3799-AFC3-FA80C5C4A42F}"/>
                    </a:ext>
                  </a:extLst>
                </p:cNvPr>
                <p:cNvSpPr txBox="1"/>
                <p:nvPr/>
              </p:nvSpPr>
              <p:spPr>
                <a:xfrm>
                  <a:off x="3939046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8</a:t>
                  </a:r>
                </a:p>
              </p:txBody>
            </p: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xmlns="" id="{3CC41EE6-FDD8-4CA8-3BA4-683376DFD20D}"/>
                    </a:ext>
                  </a:extLst>
                </p:cNvPr>
                <p:cNvSpPr txBox="1"/>
                <p:nvPr/>
              </p:nvSpPr>
              <p:spPr>
                <a:xfrm>
                  <a:off x="4474437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0</a:t>
                  </a:r>
                </a:p>
              </p:txBody>
            </p:sp>
          </p:grp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E5A1B9B8-2852-1545-A55D-2B6A000334E9}"/>
                  </a:ext>
                </a:extLst>
              </p:cNvPr>
              <p:cNvSpPr txBox="1"/>
              <p:nvPr/>
            </p:nvSpPr>
            <p:spPr>
              <a:xfrm>
                <a:off x="1581509" y="3550968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0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CF890C0E-1DE8-89E3-EC16-88C49F58EFF0}"/>
                  </a:ext>
                </a:extLst>
              </p:cNvPr>
              <p:cNvSpPr txBox="1"/>
              <p:nvPr/>
            </p:nvSpPr>
            <p:spPr>
              <a:xfrm>
                <a:off x="1581509" y="3245803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86C30EB9-F17B-024E-1478-8B8239425230}"/>
                  </a:ext>
                </a:extLst>
              </p:cNvPr>
              <p:cNvSpPr txBox="1"/>
              <p:nvPr/>
            </p:nvSpPr>
            <p:spPr>
              <a:xfrm>
                <a:off x="1581509" y="2937037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C884078E-A8D8-46B4-F16C-F7AF059B37AD}"/>
                  </a:ext>
                </a:extLst>
              </p:cNvPr>
              <p:cNvSpPr txBox="1"/>
              <p:nvPr/>
            </p:nvSpPr>
            <p:spPr>
              <a:xfrm>
                <a:off x="1581509" y="2627932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6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0583B684-333A-6621-BC17-10F0A17A374F}"/>
                  </a:ext>
                </a:extLst>
              </p:cNvPr>
              <p:cNvSpPr txBox="1"/>
              <p:nvPr/>
            </p:nvSpPr>
            <p:spPr>
              <a:xfrm>
                <a:off x="1581509" y="2306875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CEB4E83-4F0D-212C-CF41-7429CA86E34B}"/>
                  </a:ext>
                </a:extLst>
              </p:cNvPr>
              <p:cNvSpPr txBox="1"/>
              <p:nvPr/>
            </p:nvSpPr>
            <p:spPr>
              <a:xfrm>
                <a:off x="1581509" y="1990805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0ECE1CB6-5B73-89ED-C3FF-2E42AC78623B}"/>
                  </a:ext>
                </a:extLst>
              </p:cNvPr>
              <p:cNvSpPr txBox="1"/>
              <p:nvPr/>
            </p:nvSpPr>
            <p:spPr>
              <a:xfrm>
                <a:off x="1581509" y="1677390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2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C4183C45-369A-B3F0-FF1A-DA6ED8B34648}"/>
                  </a:ext>
                </a:extLst>
              </p:cNvPr>
              <p:cNvSpPr txBox="1"/>
              <p:nvPr/>
            </p:nvSpPr>
            <p:spPr>
              <a:xfrm>
                <a:off x="1581509" y="1359580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4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9DA9FDFB-B66B-25D7-C281-DE852B1BFB64}"/>
                  </a:ext>
                </a:extLst>
              </p:cNvPr>
              <p:cNvSpPr txBox="1"/>
              <p:nvPr/>
            </p:nvSpPr>
            <p:spPr>
              <a:xfrm rot="16200000">
                <a:off x="222843" y="2436910"/>
                <a:ext cx="24673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crack width, </a:t>
                </a:r>
                <a:r>
                  <a:rPr kumimoji="1"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µm]</a:t>
                </a:r>
              </a:p>
            </p:txBody>
          </p: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xmlns="" id="{BE6F525E-A3A6-C1EB-8532-634458EF0DBC}"/>
                  </a:ext>
                </a:extLst>
              </p:cNvPr>
              <p:cNvGrpSpPr/>
              <p:nvPr/>
            </p:nvGrpSpPr>
            <p:grpSpPr>
              <a:xfrm>
                <a:off x="1794003" y="6602474"/>
                <a:ext cx="3097471" cy="539904"/>
                <a:chOff x="1786052" y="3722950"/>
                <a:chExt cx="3097471" cy="539904"/>
              </a:xfrm>
            </p:grpSpPr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xmlns="" id="{A17BDA86-1C10-1D0B-9AB7-3B3B828FFCEA}"/>
                    </a:ext>
                  </a:extLst>
                </p:cNvPr>
                <p:cNvSpPr txBox="1"/>
                <p:nvPr/>
              </p:nvSpPr>
              <p:spPr>
                <a:xfrm>
                  <a:off x="2390129" y="3955077"/>
                  <a:ext cx="182934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ack length, </a:t>
                  </a:r>
                  <a:r>
                    <a:rPr kumimoji="1" lang="en-US" sz="1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kumimoji="1" lang="en-US" sz="14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[mm]</a:t>
                  </a: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xmlns="" id="{53B727AD-566A-ACA3-3F03-08C5DD7C1DFA}"/>
                    </a:ext>
                  </a:extLst>
                </p:cNvPr>
                <p:cNvSpPr txBox="1"/>
                <p:nvPr/>
              </p:nvSpPr>
              <p:spPr>
                <a:xfrm>
                  <a:off x="1786052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0</a:t>
                  </a:r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6574395C-0FD3-83DD-18D6-0A31BC8A4EFB}"/>
                    </a:ext>
                  </a:extLst>
                </p:cNvPr>
                <p:cNvSpPr txBox="1"/>
                <p:nvPr/>
              </p:nvSpPr>
              <p:spPr>
                <a:xfrm>
                  <a:off x="2325045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2</a:t>
                  </a:r>
                </a:p>
              </p:txBody>
            </p:sp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AD96D51E-079D-1E15-BDB6-1475627FCDF4}"/>
                    </a:ext>
                  </a:extLst>
                </p:cNvPr>
                <p:cNvSpPr txBox="1"/>
                <p:nvPr/>
              </p:nvSpPr>
              <p:spPr>
                <a:xfrm>
                  <a:off x="2864038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4</a:t>
                  </a:r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17A671DC-B19F-6C1D-61F2-42FFE6506FBA}"/>
                    </a:ext>
                  </a:extLst>
                </p:cNvPr>
                <p:cNvSpPr txBox="1"/>
                <p:nvPr/>
              </p:nvSpPr>
              <p:spPr>
                <a:xfrm>
                  <a:off x="3397872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6</a:t>
                  </a:r>
                </a:p>
              </p:txBody>
            </p: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C6E7270F-2C46-98A5-9D00-61B35F044996}"/>
                    </a:ext>
                  </a:extLst>
                </p:cNvPr>
                <p:cNvSpPr txBox="1"/>
                <p:nvPr/>
              </p:nvSpPr>
              <p:spPr>
                <a:xfrm>
                  <a:off x="3939046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8</a:t>
                  </a: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1656A0BC-94C7-162F-1CB4-236911E5678D}"/>
                    </a:ext>
                  </a:extLst>
                </p:cNvPr>
                <p:cNvSpPr txBox="1"/>
                <p:nvPr/>
              </p:nvSpPr>
              <p:spPr>
                <a:xfrm>
                  <a:off x="4474437" y="3722950"/>
                  <a:ext cx="4090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0</a:t>
                  </a:r>
                </a:p>
              </p:txBody>
            </p:sp>
          </p:grpSp>
          <p:sp>
            <p:nvSpPr>
              <p:cNvPr id="39" name="TextBox 63">
                <a:extLst>
                  <a:ext uri="{FF2B5EF4-FFF2-40B4-BE49-F238E27FC236}">
                    <a16:creationId xmlns:a16="http://schemas.microsoft.com/office/drawing/2014/main" xmlns="" id="{A88128DE-8A92-1D6E-8231-A01BF53D44BB}"/>
                  </a:ext>
                </a:extLst>
              </p:cNvPr>
              <p:cNvSpPr txBox="1"/>
              <p:nvPr/>
            </p:nvSpPr>
            <p:spPr>
              <a:xfrm>
                <a:off x="3727326" y="6253791"/>
                <a:ext cx="101925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1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273K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05AF60E5-F977-852A-47D2-39DBACFAC7C6}"/>
                  </a:ext>
                </a:extLst>
              </p:cNvPr>
              <p:cNvSpPr txBox="1"/>
              <p:nvPr/>
            </p:nvSpPr>
            <p:spPr>
              <a:xfrm>
                <a:off x="1953148" y="4508256"/>
                <a:ext cx="814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mage 1</a:t>
                </a:r>
              </a:p>
            </p:txBody>
          </p: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xmlns="" id="{100B5EAC-3EB6-98E8-0A56-03A35A7D44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90218" y="7199927"/>
                <a:ext cx="0" cy="2295144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85" name="Picture 84" descr="A colorful lines with dots&#10;&#10;Description automatically generated with medium confidence">
                <a:extLst>
                  <a:ext uri="{FF2B5EF4-FFF2-40B4-BE49-F238E27FC236}">
                    <a16:creationId xmlns:a16="http://schemas.microsoft.com/office/drawing/2014/main" xmlns="" id="{6CB44795-099C-EEC8-44B0-B8AD7FAF24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86217" y="7200573"/>
                <a:ext cx="3145536" cy="2476263"/>
              </a:xfrm>
              <a:prstGeom prst="rect">
                <a:avLst/>
              </a:prstGeom>
            </p:spPr>
          </p:pic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CD9F2F90-2DAC-D2F9-940F-3AF5890D1B4D}"/>
                  </a:ext>
                </a:extLst>
              </p:cNvPr>
              <p:cNvSpPr txBox="1"/>
              <p:nvPr/>
            </p:nvSpPr>
            <p:spPr>
              <a:xfrm>
                <a:off x="3691161" y="9140623"/>
                <a:ext cx="94174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mage 1</a:t>
                </a:r>
              </a:p>
            </p:txBody>
          </p: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xmlns="" id="{FEC5049C-A84C-5E1F-923F-A7D4EFB34798}"/>
                  </a:ext>
                </a:extLst>
              </p:cNvPr>
              <p:cNvGrpSpPr/>
              <p:nvPr/>
            </p:nvGrpSpPr>
            <p:grpSpPr>
              <a:xfrm>
                <a:off x="1236008" y="4186638"/>
                <a:ext cx="719862" cy="2535017"/>
                <a:chOff x="1236008" y="4186638"/>
                <a:chExt cx="719862" cy="2535017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" name="TextBox 47">
                      <a:extLst>
                        <a:ext uri="{FF2B5EF4-FFF2-40B4-BE49-F238E27FC236}">
                          <a16:creationId xmlns:a16="http://schemas.microsoft.com/office/drawing/2014/main" xmlns="" id="{A2213768-BB62-67B5-1612-32B82968A4C4}"/>
                        </a:ext>
                      </a:extLst>
                    </p:cNvPr>
                    <p:cNvSpPr txBox="1"/>
                    <p:nvPr/>
                  </p:nvSpPr>
                  <p:spPr>
                    <a:xfrm rot="16200000">
                      <a:off x="196782" y="5225864"/>
                      <a:ext cx="2474780" cy="39632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l"/>
                      <a:r>
                        <a:rPr kumimoji="1"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imum healing time, </a:t>
                      </a:r>
                      <a14:m>
                        <m:oMath xmlns:m="http://schemas.openxmlformats.org/officeDocument/2006/math">
                          <m:sSubSup>
                            <m:sSubSupPr>
                              <m:ctrlPr>
                                <a:rPr kumimoji="1" lang="en-US" sz="1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sz="1400" b="0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1" lang="en-US" sz="1400" b="0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sub>
                            <m:sup>
                              <m:r>
                                <m:rPr>
                                  <m:nor/>
                                </m:rPr>
                                <a:rPr kumimoji="1" lang="en-US" sz="1400" b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in</m:t>
                              </m:r>
                            </m:sup>
                          </m:sSubSup>
                        </m:oMath>
                      </a14:m>
                      <a:r>
                        <a:rPr kumimoji="1"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h]</a:t>
                      </a:r>
                    </a:p>
                  </p:txBody>
                </p:sp>
              </mc:Choice>
              <mc:Fallback xmlns="">
                <p:sp>
                  <p:nvSpPr>
                    <p:cNvPr id="48" name="TextBox 47">
                      <a:extLst>
                        <a:ext uri="{FF2B5EF4-FFF2-40B4-BE49-F238E27FC236}">
                          <a16:creationId xmlns:a16="http://schemas.microsoft.com/office/drawing/2014/main" xmlns="" xmlns:a14="http://schemas.microsoft.com/office/drawing/2010/main" id="{A2213768-BB62-67B5-1612-32B82968A4C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>
                      <a:off x="196782" y="5225864"/>
                      <a:ext cx="2474780" cy="396327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r="-6154" b="-7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ja-JP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0" name="TextBox 49">
                      <a:extLst>
                        <a:ext uri="{FF2B5EF4-FFF2-40B4-BE49-F238E27FC236}">
                          <a16:creationId xmlns:a16="http://schemas.microsoft.com/office/drawing/2014/main" xmlns="" id="{9D0B01EF-B26F-5720-CEBB-57BC6BDDDF4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28536" y="4279914"/>
                      <a:ext cx="327334" cy="2532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0" name="TextBox 49">
                      <a:extLst>
                        <a:ext uri="{FF2B5EF4-FFF2-40B4-BE49-F238E27FC236}">
                          <a16:creationId xmlns:a16="http://schemas.microsoft.com/office/drawing/2014/main" id="{9D0B01EF-B26F-5720-CEBB-57BC6BDDDF4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28536" y="4279914"/>
                      <a:ext cx="327334" cy="253211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11111" t="-2381" r="-7407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TextBox 50">
                      <a:extLst>
                        <a:ext uri="{FF2B5EF4-FFF2-40B4-BE49-F238E27FC236}">
                          <a16:creationId xmlns:a16="http://schemas.microsoft.com/office/drawing/2014/main" xmlns="" id="{5AD0CFC5-3980-EBA4-DCBB-13F7DCB45A3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18919" y="4595080"/>
                      <a:ext cx="336951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1" name="TextBox 50">
                      <a:extLst>
                        <a:ext uri="{FF2B5EF4-FFF2-40B4-BE49-F238E27FC236}">
                          <a16:creationId xmlns:a16="http://schemas.microsoft.com/office/drawing/2014/main" id="{5AD0CFC5-3980-EBA4-DCBB-13F7DCB45A3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18919" y="4595080"/>
                      <a:ext cx="336951" cy="252954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8929" t="-2381" r="-3571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Box 51">
                      <a:extLst>
                        <a:ext uri="{FF2B5EF4-FFF2-40B4-BE49-F238E27FC236}">
                          <a16:creationId xmlns:a16="http://schemas.microsoft.com/office/drawing/2014/main" xmlns="" id="{963F3932-85FC-760B-E87C-5C0AA0D4069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18919" y="4904943"/>
                      <a:ext cx="336951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TextBox 51">
                      <a:extLst>
                        <a:ext uri="{FF2B5EF4-FFF2-40B4-BE49-F238E27FC236}">
                          <a16:creationId xmlns:a16="http://schemas.microsoft.com/office/drawing/2014/main" id="{963F3932-85FC-760B-E87C-5C0AA0D4069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18919" y="4904943"/>
                      <a:ext cx="336951" cy="252954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8929" t="-2439" r="-3571" b="-731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3" name="TextBox 52">
                      <a:extLst>
                        <a:ext uri="{FF2B5EF4-FFF2-40B4-BE49-F238E27FC236}">
                          <a16:creationId xmlns:a16="http://schemas.microsoft.com/office/drawing/2014/main" xmlns="" id="{2443C480-704F-A6D7-2A2A-4F7495F5102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18919" y="5217213"/>
                      <a:ext cx="336951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3" name="TextBox 52">
                      <a:extLst>
                        <a:ext uri="{FF2B5EF4-FFF2-40B4-BE49-F238E27FC236}">
                          <a16:creationId xmlns:a16="http://schemas.microsoft.com/office/drawing/2014/main" id="{2443C480-704F-A6D7-2A2A-4F7495F5102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18919" y="5217213"/>
                      <a:ext cx="336951" cy="252954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8929" t="-2381" r="-3571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4" name="TextBox 53">
                      <a:extLst>
                        <a:ext uri="{FF2B5EF4-FFF2-40B4-BE49-F238E27FC236}">
                          <a16:creationId xmlns:a16="http://schemas.microsoft.com/office/drawing/2014/main" xmlns="" id="{927EEA8E-0421-29C0-8CB0-49643E1900C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18919" y="5534548"/>
                      <a:ext cx="336951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4" name="TextBox 53">
                      <a:extLst>
                        <a:ext uri="{FF2B5EF4-FFF2-40B4-BE49-F238E27FC236}">
                          <a16:creationId xmlns:a16="http://schemas.microsoft.com/office/drawing/2014/main" id="{927EEA8E-0421-29C0-8CB0-49643E1900C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18919" y="5534548"/>
                      <a:ext cx="336951" cy="252954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8929" t="-2381" r="-3571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5" name="TextBox 54">
                      <a:extLst>
                        <a:ext uri="{FF2B5EF4-FFF2-40B4-BE49-F238E27FC236}">
                          <a16:creationId xmlns:a16="http://schemas.microsoft.com/office/drawing/2014/main" xmlns="" id="{6FEB6E1B-485D-D79C-BC39-94820F589FA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9608" y="5850238"/>
                      <a:ext cx="396262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5" name="TextBox 54">
                      <a:extLst>
                        <a:ext uri="{FF2B5EF4-FFF2-40B4-BE49-F238E27FC236}">
                          <a16:creationId xmlns:a16="http://schemas.microsoft.com/office/drawing/2014/main" id="{6FEB6E1B-485D-D79C-BC39-94820F589FA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9608" y="5850238"/>
                      <a:ext cx="396262" cy="252954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7692" t="-2439" r="-4615" b="-731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6" name="TextBox 55">
                      <a:extLst>
                        <a:ext uri="{FF2B5EF4-FFF2-40B4-BE49-F238E27FC236}">
                          <a16:creationId xmlns:a16="http://schemas.microsoft.com/office/drawing/2014/main" xmlns="" id="{7A625721-BD62-5139-7AEE-35768EC59F4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9608" y="6158732"/>
                      <a:ext cx="396262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6" name="TextBox 55">
                      <a:extLst>
                        <a:ext uri="{FF2B5EF4-FFF2-40B4-BE49-F238E27FC236}">
                          <a16:creationId xmlns:a16="http://schemas.microsoft.com/office/drawing/2014/main" id="{7A625721-BD62-5139-7AEE-35768EC59F4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9608" y="6158732"/>
                      <a:ext cx="396262" cy="252954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7692" t="-4878" r="-4615" b="-731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7" name="TextBox 56">
                      <a:extLst>
                        <a:ext uri="{FF2B5EF4-FFF2-40B4-BE49-F238E27FC236}">
                          <a16:creationId xmlns:a16="http://schemas.microsoft.com/office/drawing/2014/main" xmlns="" id="{4A85182D-F5C7-6D35-50B0-A8F6890798F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9608" y="6468701"/>
                      <a:ext cx="396262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7" name="TextBox 56">
                      <a:extLst>
                        <a:ext uri="{FF2B5EF4-FFF2-40B4-BE49-F238E27FC236}">
                          <a16:creationId xmlns:a16="http://schemas.microsoft.com/office/drawing/2014/main" id="{4A85182D-F5C7-6D35-50B0-A8F6890798F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9608" y="6468701"/>
                      <a:ext cx="396262" cy="252954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 l="-7692" t="-2381" r="-4615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xmlns="" id="{5C580D65-7D65-05B9-4444-DDEC26DE9233}"/>
                  </a:ext>
                </a:extLst>
              </p:cNvPr>
              <p:cNvGrpSpPr/>
              <p:nvPr/>
            </p:nvGrpSpPr>
            <p:grpSpPr>
              <a:xfrm>
                <a:off x="1237921" y="7073879"/>
                <a:ext cx="719862" cy="2525492"/>
                <a:chOff x="1236008" y="4196163"/>
                <a:chExt cx="719862" cy="252549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TextBox 61">
                      <a:extLst>
                        <a:ext uri="{FF2B5EF4-FFF2-40B4-BE49-F238E27FC236}">
                          <a16:creationId xmlns:a16="http://schemas.microsoft.com/office/drawing/2014/main" xmlns="" id="{C709F1F5-4E7B-CAFA-5352-F09A12EE1DD5}"/>
                        </a:ext>
                      </a:extLst>
                    </p:cNvPr>
                    <p:cNvSpPr txBox="1"/>
                    <p:nvPr/>
                  </p:nvSpPr>
                  <p:spPr>
                    <a:xfrm rot="16200000">
                      <a:off x="196782" y="5235389"/>
                      <a:ext cx="2474780" cy="39632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l"/>
                      <a:r>
                        <a:rPr kumimoji="1"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imum healing time, </a:t>
                      </a:r>
                      <a14:m>
                        <m:oMath xmlns:m="http://schemas.openxmlformats.org/officeDocument/2006/math">
                          <m:sSubSup>
                            <m:sSubSupPr>
                              <m:ctrlPr>
                                <a:rPr kumimoji="1" lang="en-US" sz="1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kumimoji="1" lang="en-US" sz="1400" b="0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1" lang="en-US" sz="1400" b="0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sub>
                            <m:sup>
                              <m:r>
                                <m:rPr>
                                  <m:nor/>
                                </m:rPr>
                                <a:rPr kumimoji="1" lang="en-US" sz="1400" b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in</m:t>
                              </m:r>
                            </m:sup>
                          </m:sSubSup>
                        </m:oMath>
                      </a14:m>
                      <a:r>
                        <a:rPr kumimoji="1"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h]</a:t>
                      </a:r>
                    </a:p>
                  </p:txBody>
                </p:sp>
              </mc:Choice>
              <mc:Fallback xmlns="">
                <p:sp>
                  <p:nvSpPr>
                    <p:cNvPr id="62" name="TextBox 61">
                      <a:extLst>
                        <a:ext uri="{FF2B5EF4-FFF2-40B4-BE49-F238E27FC236}">
                          <a16:creationId xmlns:a16="http://schemas.microsoft.com/office/drawing/2014/main" xmlns="" xmlns:a14="http://schemas.microsoft.com/office/drawing/2010/main" id="{C709F1F5-4E7B-CAFA-5352-F09A12EE1DD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>
                      <a:off x="196782" y="5235389"/>
                      <a:ext cx="2474780" cy="396327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r="-6154" b="-7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ja-JP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3" name="TextBox 62">
                      <a:extLst>
                        <a:ext uri="{FF2B5EF4-FFF2-40B4-BE49-F238E27FC236}">
                          <a16:creationId xmlns:a16="http://schemas.microsoft.com/office/drawing/2014/main" xmlns="" id="{C7321DDA-E06E-2834-4A1E-DBEAEF71EB4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28536" y="4279914"/>
                      <a:ext cx="327334" cy="2532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3" name="TextBox 62">
                      <a:extLst>
                        <a:ext uri="{FF2B5EF4-FFF2-40B4-BE49-F238E27FC236}">
                          <a16:creationId xmlns:a16="http://schemas.microsoft.com/office/drawing/2014/main" id="{C7321DDA-E06E-2834-4A1E-DBEAEF71EB4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28536" y="4279914"/>
                      <a:ext cx="327334" cy="253211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11111" t="-2381" r="-7407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4" name="TextBox 63">
                      <a:extLst>
                        <a:ext uri="{FF2B5EF4-FFF2-40B4-BE49-F238E27FC236}">
                          <a16:creationId xmlns:a16="http://schemas.microsoft.com/office/drawing/2014/main" xmlns="" id="{2A10A95D-CCCB-2DF2-40DC-ADC12814484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18919" y="4595080"/>
                      <a:ext cx="336951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4" name="TextBox 63">
                      <a:extLst>
                        <a:ext uri="{FF2B5EF4-FFF2-40B4-BE49-F238E27FC236}">
                          <a16:creationId xmlns:a16="http://schemas.microsoft.com/office/drawing/2014/main" id="{2A10A95D-CCCB-2DF2-40DC-ADC12814484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18919" y="4595080"/>
                      <a:ext cx="336951" cy="252954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9091" t="-2381" r="-5455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5" name="TextBox 64">
                      <a:extLst>
                        <a:ext uri="{FF2B5EF4-FFF2-40B4-BE49-F238E27FC236}">
                          <a16:creationId xmlns:a16="http://schemas.microsoft.com/office/drawing/2014/main" xmlns="" id="{6D710B5B-E5E7-9C3D-7CF5-BDD6D0180D5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18919" y="4904943"/>
                      <a:ext cx="336951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5" name="TextBox 64">
                      <a:extLst>
                        <a:ext uri="{FF2B5EF4-FFF2-40B4-BE49-F238E27FC236}">
                          <a16:creationId xmlns:a16="http://schemas.microsoft.com/office/drawing/2014/main" id="{6D710B5B-E5E7-9C3D-7CF5-BDD6D0180D51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18919" y="4904943"/>
                      <a:ext cx="336951" cy="252954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9091" t="-2439" r="-5455" b="-731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TextBox 65">
                      <a:extLst>
                        <a:ext uri="{FF2B5EF4-FFF2-40B4-BE49-F238E27FC236}">
                          <a16:creationId xmlns:a16="http://schemas.microsoft.com/office/drawing/2014/main" xmlns="" id="{C1A125B9-4A0A-DE9A-85E2-1E2403642B0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18919" y="5217213"/>
                      <a:ext cx="336951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TextBox 65">
                      <a:extLst>
                        <a:ext uri="{FF2B5EF4-FFF2-40B4-BE49-F238E27FC236}">
                          <a16:creationId xmlns:a16="http://schemas.microsoft.com/office/drawing/2014/main" id="{C1A125B9-4A0A-DE9A-85E2-1E2403642B0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18919" y="5217213"/>
                      <a:ext cx="336951" cy="252954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9091" t="-2381" r="-5455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TextBox 66">
                      <a:extLst>
                        <a:ext uri="{FF2B5EF4-FFF2-40B4-BE49-F238E27FC236}">
                          <a16:creationId xmlns:a16="http://schemas.microsoft.com/office/drawing/2014/main" xmlns="" id="{6720AF12-39F6-B0F1-5292-EFC30BE1284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18919" y="5534548"/>
                      <a:ext cx="336951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7" name="TextBox 66">
                      <a:extLst>
                        <a:ext uri="{FF2B5EF4-FFF2-40B4-BE49-F238E27FC236}">
                          <a16:creationId xmlns:a16="http://schemas.microsoft.com/office/drawing/2014/main" id="{6720AF12-39F6-B0F1-5292-EFC30BE1284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18919" y="5534548"/>
                      <a:ext cx="336951" cy="252954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9091" t="-2381" r="-5455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xmlns="" id="{CA66645D-7A04-AB31-F7CD-0680CD94790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9608" y="5850238"/>
                      <a:ext cx="396262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id="{CA66645D-7A04-AB31-F7CD-0680CD94790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9608" y="5850238"/>
                      <a:ext cx="396262" cy="252954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7692" t="-2439" r="-4615" b="-731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9" name="TextBox 68">
                      <a:extLst>
                        <a:ext uri="{FF2B5EF4-FFF2-40B4-BE49-F238E27FC236}">
                          <a16:creationId xmlns:a16="http://schemas.microsoft.com/office/drawing/2014/main" xmlns="" id="{DC29B012-BCCF-EF54-7121-2BFD80334FB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9608" y="6158732"/>
                      <a:ext cx="396262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9" name="TextBox 68">
                      <a:extLst>
                        <a:ext uri="{FF2B5EF4-FFF2-40B4-BE49-F238E27FC236}">
                          <a16:creationId xmlns:a16="http://schemas.microsoft.com/office/drawing/2014/main" id="{DC29B012-BCCF-EF54-7121-2BFD80334FB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9608" y="6158732"/>
                      <a:ext cx="396262" cy="252954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7692" t="-4878" r="-4615" b="-731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0" name="TextBox 69">
                      <a:extLst>
                        <a:ext uri="{FF2B5EF4-FFF2-40B4-BE49-F238E27FC236}">
                          <a16:creationId xmlns:a16="http://schemas.microsoft.com/office/drawing/2014/main" xmlns="" id="{7FD17309-2AF5-367C-1DEC-6ED4CAF86CA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9608" y="6468701"/>
                      <a:ext cx="396262" cy="25295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1" lang="en-US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kumimoji="1" lang="en-US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sup>
                            </m:sSup>
                          </m:oMath>
                        </m:oMathPara>
                      </a14:m>
                      <a:endParaRPr kumimoji="1"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0" name="TextBox 69">
                      <a:extLst>
                        <a:ext uri="{FF2B5EF4-FFF2-40B4-BE49-F238E27FC236}">
                          <a16:creationId xmlns:a16="http://schemas.microsoft.com/office/drawing/2014/main" id="{7FD17309-2AF5-367C-1DEC-6ED4CAF86CA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9608" y="6468701"/>
                      <a:ext cx="396262" cy="252954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 l="-7692" t="-2381" r="-4615" b="-47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xmlns="" id="{B58AC99D-96DC-1179-629D-47F0CB580FEE}"/>
                  </a:ext>
                </a:extLst>
              </p:cNvPr>
              <p:cNvGrpSpPr/>
              <p:nvPr/>
            </p:nvGrpSpPr>
            <p:grpSpPr>
              <a:xfrm>
                <a:off x="1783897" y="9444676"/>
                <a:ext cx="3227853" cy="369332"/>
                <a:chOff x="1783897" y="9452714"/>
                <a:chExt cx="3227853" cy="369332"/>
              </a:xfrm>
            </p:grpSpPr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xmlns="" id="{035E95DF-E815-18A8-479E-7B867640BB8E}"/>
                    </a:ext>
                  </a:extLst>
                </p:cNvPr>
                <p:cNvSpPr txBox="1"/>
                <p:nvPr/>
              </p:nvSpPr>
              <p:spPr>
                <a:xfrm>
                  <a:off x="1783897" y="9452714"/>
                  <a:ext cx="51167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73</a:t>
                  </a:r>
                  <a:r>
                    <a:rPr kumimoji="1"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xmlns="" id="{499CDE34-9843-0519-0377-06FDA1D3B8EA}"/>
                    </a:ext>
                  </a:extLst>
                </p:cNvPr>
                <p:cNvSpPr txBox="1"/>
                <p:nvPr/>
              </p:nvSpPr>
              <p:spPr>
                <a:xfrm>
                  <a:off x="2223029" y="9452714"/>
                  <a:ext cx="51167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73</a:t>
                  </a:r>
                  <a:r>
                    <a:rPr kumimoji="1"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xmlns="" id="{42415D33-4053-3D24-155D-3693EECE7E16}"/>
                    </a:ext>
                  </a:extLst>
                </p:cNvPr>
                <p:cNvSpPr txBox="1"/>
                <p:nvPr/>
              </p:nvSpPr>
              <p:spPr>
                <a:xfrm>
                  <a:off x="2616460" y="9452714"/>
                  <a:ext cx="60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273</a:t>
                  </a:r>
                  <a:r>
                    <a:rPr kumimoji="1"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xmlns="" id="{21115A96-8C03-EEDF-3F92-57295DCF1290}"/>
                    </a:ext>
                  </a:extLst>
                </p:cNvPr>
                <p:cNvSpPr txBox="1"/>
                <p:nvPr/>
              </p:nvSpPr>
              <p:spPr>
                <a:xfrm>
                  <a:off x="3075923" y="9452714"/>
                  <a:ext cx="60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673</a:t>
                  </a:r>
                  <a:r>
                    <a:rPr kumimoji="1"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xmlns="" id="{C0BCF7A7-128E-414D-79E3-D118DFA6D163}"/>
                    </a:ext>
                  </a:extLst>
                </p:cNvPr>
                <p:cNvSpPr txBox="1"/>
                <p:nvPr/>
              </p:nvSpPr>
              <p:spPr>
                <a:xfrm>
                  <a:off x="3506234" y="9452714"/>
                  <a:ext cx="60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73</a:t>
                  </a:r>
                  <a:r>
                    <a:rPr kumimoji="1"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xmlns="" id="{39FD45B6-68C3-BF3E-85F2-F66361E85465}"/>
                    </a:ext>
                  </a:extLst>
                </p:cNvPr>
                <p:cNvSpPr txBox="1"/>
                <p:nvPr/>
              </p:nvSpPr>
              <p:spPr>
                <a:xfrm>
                  <a:off x="3954317" y="9452714"/>
                  <a:ext cx="60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473</a:t>
                  </a:r>
                  <a:r>
                    <a:rPr kumimoji="1"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xmlns="" id="{331B372E-05A9-41D3-0C43-CF0298FB8EF8}"/>
                    </a:ext>
                  </a:extLst>
                </p:cNvPr>
                <p:cNvSpPr txBox="1"/>
                <p:nvPr/>
              </p:nvSpPr>
              <p:spPr>
                <a:xfrm>
                  <a:off x="4410303" y="9452714"/>
                  <a:ext cx="60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kumimoji="1"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873</a:t>
                  </a:r>
                  <a:r>
                    <a:rPr kumimoji="1"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p:grp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F578671C-D15C-C5E7-0B15-C8108EB84D0C}"/>
                  </a:ext>
                </a:extLst>
              </p:cNvPr>
              <p:cNvSpPr txBox="1"/>
              <p:nvPr/>
            </p:nvSpPr>
            <p:spPr>
              <a:xfrm>
                <a:off x="2235324" y="9727153"/>
                <a:ext cx="218995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ling temperature, </a:t>
                </a:r>
                <a:r>
                  <a:rPr kumimoji="1"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1" lang="en-US" sz="1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r>
                  <a:rPr kumimoji="1"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K]</a:t>
                </a: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xmlns="" id="{1FA3C584-9A4D-BE54-290F-F9FD4051B9EF}"/>
                  </a:ext>
                </a:extLst>
              </p:cNvPr>
              <p:cNvSpPr txBox="1"/>
              <p:nvPr/>
            </p:nvSpPr>
            <p:spPr>
              <a:xfrm>
                <a:off x="1084502" y="1094079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xmlns="" id="{8FC41A1F-1157-0985-78BA-85AABB6B3942}"/>
                  </a:ext>
                </a:extLst>
              </p:cNvPr>
              <p:cNvSpPr txBox="1"/>
              <p:nvPr/>
            </p:nvSpPr>
            <p:spPr>
              <a:xfrm>
                <a:off x="1088455" y="3856586"/>
                <a:ext cx="40267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id="{B87E2D4C-21ED-D7BB-EA50-E81632303370}"/>
                  </a:ext>
                </a:extLst>
              </p:cNvPr>
              <p:cNvSpPr txBox="1"/>
              <p:nvPr/>
            </p:nvSpPr>
            <p:spPr>
              <a:xfrm>
                <a:off x="1083158" y="6734214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</a:t>
                </a:r>
              </a:p>
            </p:txBody>
          </p:sp>
        </p:grpSp>
        <p:grpSp>
          <p:nvGrpSpPr>
            <p:cNvPr id="17" name="グループ化 16"/>
            <p:cNvGrpSpPr/>
            <p:nvPr/>
          </p:nvGrpSpPr>
          <p:grpSpPr>
            <a:xfrm>
              <a:off x="1664133" y="1079287"/>
              <a:ext cx="4153253" cy="627576"/>
              <a:chOff x="1664133" y="1079287"/>
              <a:chExt cx="4153253" cy="627576"/>
            </a:xfrm>
          </p:grpSpPr>
          <p:sp>
            <p:nvSpPr>
              <p:cNvPr id="97" name="Rectangle: Rounded Corners 96">
                <a:extLst>
                  <a:ext uri="{FF2B5EF4-FFF2-40B4-BE49-F238E27FC236}">
                    <a16:creationId xmlns:a16="http://schemas.microsoft.com/office/drawing/2014/main" xmlns="" id="{E8DFEFA5-8615-423D-EFC1-54CB0EAFB4A9}"/>
                  </a:ext>
                </a:extLst>
              </p:cNvPr>
              <p:cNvSpPr/>
              <p:nvPr/>
            </p:nvSpPr>
            <p:spPr>
              <a:xfrm>
                <a:off x="1664133" y="1079287"/>
                <a:ext cx="4134201" cy="627576"/>
              </a:xfrm>
              <a:prstGeom prst="round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889D5F5E-3D4B-3F39-BB1E-1D2C5CD896F4}"/>
                  </a:ext>
                </a:extLst>
              </p:cNvPr>
              <p:cNvSpPr txBox="1"/>
              <p:nvPr/>
            </p:nvSpPr>
            <p:spPr>
              <a:xfrm>
                <a:off x="1856876" y="1105947"/>
                <a:ext cx="6928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15P</a:t>
                </a:r>
              </a:p>
            </p:txBody>
          </p: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66F47AB1-B20C-BE71-1F83-DA8FFA176B35}"/>
                  </a:ext>
                </a:extLst>
              </p:cNvPr>
              <p:cNvSpPr txBox="1"/>
              <p:nvPr/>
            </p:nvSpPr>
            <p:spPr>
              <a:xfrm>
                <a:off x="2773957" y="1105947"/>
                <a:ext cx="6928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30P</a:t>
                </a: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="" id="{8473E628-CF2E-E827-FAA1-DB9B670B4FE7}"/>
                  </a:ext>
                </a:extLst>
              </p:cNvPr>
              <p:cNvSpPr txBox="1"/>
              <p:nvPr/>
            </p:nvSpPr>
            <p:spPr>
              <a:xfrm>
                <a:off x="3629117" y="1105947"/>
                <a:ext cx="12971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30P0.2MnO</a:t>
                </a:r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xmlns="" id="{0D4EDEEB-14D9-441C-B6DB-DEAD7C71FEF1}"/>
                  </a:ext>
                </a:extLst>
              </p:cNvPr>
              <p:cNvSpPr txBox="1"/>
              <p:nvPr/>
            </p:nvSpPr>
            <p:spPr>
              <a:xfrm>
                <a:off x="5094111" y="1105947"/>
                <a:ext cx="72327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15P</a:t>
                </a: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xmlns="" id="{B00C882F-C4A8-1C66-CAD7-2B35ABEAE727}"/>
                  </a:ext>
                </a:extLst>
              </p:cNvPr>
              <p:cNvSpPr txBox="1"/>
              <p:nvPr/>
            </p:nvSpPr>
            <p:spPr>
              <a:xfrm>
                <a:off x="1854885" y="1366439"/>
                <a:ext cx="72327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20P</a:t>
                </a: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xmlns="" id="{82750DA2-A09A-B99E-6874-4B9AA666A84E}"/>
                  </a:ext>
                </a:extLst>
              </p:cNvPr>
              <p:cNvSpPr txBox="1"/>
              <p:nvPr/>
            </p:nvSpPr>
            <p:spPr>
              <a:xfrm>
                <a:off x="2769189" y="1366439"/>
                <a:ext cx="68255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15P</a:t>
                </a: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xmlns="" id="{6EAB4820-31E7-77CC-75B9-4A25F9FA79C2}"/>
                  </a:ext>
                </a:extLst>
              </p:cNvPr>
              <p:cNvSpPr txBox="1"/>
              <p:nvPr/>
            </p:nvSpPr>
            <p:spPr>
              <a:xfrm>
                <a:off x="3629117" y="1366439"/>
                <a:ext cx="68255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30P</a:t>
                </a:r>
              </a:p>
            </p:txBody>
          </p:sp>
          <p:sp>
            <p:nvSpPr>
              <p:cNvPr id="105" name="Flowchart: Connector 104">
                <a:extLst>
                  <a:ext uri="{FF2B5EF4-FFF2-40B4-BE49-F238E27FC236}">
                    <a16:creationId xmlns:a16="http://schemas.microsoft.com/office/drawing/2014/main" xmlns="" id="{DD7EA53B-2772-A33D-C75C-8ACC626D369D}"/>
                  </a:ext>
                </a:extLst>
              </p:cNvPr>
              <p:cNvSpPr/>
              <p:nvPr/>
            </p:nvSpPr>
            <p:spPr>
              <a:xfrm>
                <a:off x="1777982" y="1218687"/>
                <a:ext cx="82296" cy="8229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6" name="Flowchart: Connector 105">
                <a:extLst>
                  <a:ext uri="{FF2B5EF4-FFF2-40B4-BE49-F238E27FC236}">
                    <a16:creationId xmlns:a16="http://schemas.microsoft.com/office/drawing/2014/main" xmlns="" id="{E0D5AEC0-FC96-C8E2-0F93-7992FFA8752A}"/>
                  </a:ext>
                </a:extLst>
              </p:cNvPr>
              <p:cNvSpPr/>
              <p:nvPr/>
            </p:nvSpPr>
            <p:spPr>
              <a:xfrm>
                <a:off x="2693737" y="1218687"/>
                <a:ext cx="82296" cy="82296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7" name="Flowchart: Connector 106">
                <a:extLst>
                  <a:ext uri="{FF2B5EF4-FFF2-40B4-BE49-F238E27FC236}">
                    <a16:creationId xmlns:a16="http://schemas.microsoft.com/office/drawing/2014/main" xmlns="" id="{C4453D3C-9F95-5CAE-E8B5-AB862AFE348D}"/>
                  </a:ext>
                </a:extLst>
              </p:cNvPr>
              <p:cNvSpPr/>
              <p:nvPr/>
            </p:nvSpPr>
            <p:spPr>
              <a:xfrm>
                <a:off x="3548897" y="1218687"/>
                <a:ext cx="82296" cy="82296"/>
              </a:xfrm>
              <a:prstGeom prst="flowChartConnector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8" name="Flowchart: Connector 107">
                <a:extLst>
                  <a:ext uri="{FF2B5EF4-FFF2-40B4-BE49-F238E27FC236}">
                    <a16:creationId xmlns:a16="http://schemas.microsoft.com/office/drawing/2014/main" xmlns="" id="{1CE0CDE7-C7FE-AEFA-9912-CD452034D571}"/>
                  </a:ext>
                </a:extLst>
              </p:cNvPr>
              <p:cNvSpPr/>
              <p:nvPr/>
            </p:nvSpPr>
            <p:spPr>
              <a:xfrm>
                <a:off x="5013891" y="1218687"/>
                <a:ext cx="82296" cy="82296"/>
              </a:xfrm>
              <a:prstGeom prst="flowChartConnector">
                <a:avLst/>
              </a:prstGeom>
              <a:solidFill>
                <a:srgbClr val="006600"/>
              </a:solidFill>
              <a:ln>
                <a:solidFill>
                  <a:srgbClr val="0066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9" name="Flowchart: Connector 108">
                <a:extLst>
                  <a:ext uri="{FF2B5EF4-FFF2-40B4-BE49-F238E27FC236}">
                    <a16:creationId xmlns:a16="http://schemas.microsoft.com/office/drawing/2014/main" xmlns="" id="{82FC667A-97CA-B40A-8752-4CF1C960F976}"/>
                  </a:ext>
                </a:extLst>
              </p:cNvPr>
              <p:cNvSpPr/>
              <p:nvPr/>
            </p:nvSpPr>
            <p:spPr>
              <a:xfrm>
                <a:off x="1773884" y="1479179"/>
                <a:ext cx="82296" cy="82296"/>
              </a:xfrm>
              <a:prstGeom prst="flowChartConnector">
                <a:avLst/>
              </a:prstGeom>
              <a:solidFill>
                <a:srgbClr val="66FFFF"/>
              </a:solidFill>
              <a:ln>
                <a:solidFill>
                  <a:srgbClr val="66FF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0" name="Flowchart: Connector 109">
                <a:extLst>
                  <a:ext uri="{FF2B5EF4-FFF2-40B4-BE49-F238E27FC236}">
                    <a16:creationId xmlns:a16="http://schemas.microsoft.com/office/drawing/2014/main" xmlns="" id="{F3CD6397-81E1-7321-F523-40CB3A65278F}"/>
                  </a:ext>
                </a:extLst>
              </p:cNvPr>
              <p:cNvSpPr/>
              <p:nvPr/>
            </p:nvSpPr>
            <p:spPr>
              <a:xfrm>
                <a:off x="2697149" y="1479179"/>
                <a:ext cx="82296" cy="82296"/>
              </a:xfrm>
              <a:prstGeom prst="flowChartConnector">
                <a:avLst/>
              </a:prstGeom>
              <a:solidFill>
                <a:srgbClr val="FF00FF"/>
              </a:solidFill>
              <a:ln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1" name="Flowchart: Connector 110">
                <a:extLst>
                  <a:ext uri="{FF2B5EF4-FFF2-40B4-BE49-F238E27FC236}">
                    <a16:creationId xmlns:a16="http://schemas.microsoft.com/office/drawing/2014/main" xmlns="" id="{47D70614-9121-F008-4734-5F409B21F700}"/>
                  </a:ext>
                </a:extLst>
              </p:cNvPr>
              <p:cNvSpPr/>
              <p:nvPr/>
            </p:nvSpPr>
            <p:spPr>
              <a:xfrm>
                <a:off x="3548897" y="1479179"/>
                <a:ext cx="82296" cy="8229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113" name="TextBox 57">
            <a:extLst>
              <a:ext uri="{FF2B5EF4-FFF2-40B4-BE49-F238E27FC236}">
                <a16:creationId xmlns:a16="http://schemas.microsoft.com/office/drawing/2014/main" xmlns="" id="{6AF72126-312A-EF14-C21E-D21E59350BB1}"/>
              </a:ext>
            </a:extLst>
          </p:cNvPr>
          <p:cNvSpPr txBox="1"/>
          <p:nvPr/>
        </p:nvSpPr>
        <p:spPr>
          <a:xfrm>
            <a:off x="0" y="-2678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07</a:t>
            </a:r>
          </a:p>
        </p:txBody>
      </p:sp>
    </p:spTree>
    <p:extLst>
      <p:ext uri="{BB962C8B-B14F-4D97-AF65-F5344CB8AC3E}">
        <p14:creationId xmlns:p14="http://schemas.microsoft.com/office/powerpoint/2010/main" val="5671818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215F857F-BF55-9B7C-9076-6C377CC22D8A}"/>
              </a:ext>
            </a:extLst>
          </p:cNvPr>
          <p:cNvGrpSpPr/>
          <p:nvPr/>
        </p:nvGrpSpPr>
        <p:grpSpPr>
          <a:xfrm>
            <a:off x="340139" y="977424"/>
            <a:ext cx="6687678" cy="6442381"/>
            <a:chOff x="340138" y="1510824"/>
            <a:chExt cx="6687678" cy="644238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CA944675-9586-6781-12A6-128937D0DC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4453" y="2839977"/>
              <a:ext cx="3108960" cy="2433800"/>
            </a:xfrm>
            <a:prstGeom prst="rect">
              <a:avLst/>
            </a:prstGeom>
          </p:spPr>
        </p:pic>
        <p:sp>
          <p:nvSpPr>
            <p:cNvPr id="8" name="テキスト ボックス 5">
              <a:extLst>
                <a:ext uri="{FF2B5EF4-FFF2-40B4-BE49-F238E27FC236}">
                  <a16:creationId xmlns:a16="http://schemas.microsoft.com/office/drawing/2014/main" xmlns="" id="{2D25EE17-72C0-8045-0BF2-12C773F52255}"/>
                </a:ext>
              </a:extLst>
            </p:cNvPr>
            <p:cNvSpPr txBox="1"/>
            <p:nvPr/>
          </p:nvSpPr>
          <p:spPr>
            <a:xfrm>
              <a:off x="2047312" y="4437352"/>
              <a:ext cx="9476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 1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xmlns="" id="{DA843015-C7CF-D3B9-099F-A031B349641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18856" y="2839977"/>
              <a:ext cx="3108960" cy="2433800"/>
            </a:xfrm>
            <a:prstGeom prst="rect">
              <a:avLst/>
            </a:prstGeom>
          </p:spPr>
        </p:pic>
        <p:sp>
          <p:nvSpPr>
            <p:cNvPr id="13" name="テキスト ボックス 5">
              <a:extLst>
                <a:ext uri="{FF2B5EF4-FFF2-40B4-BE49-F238E27FC236}">
                  <a16:creationId xmlns:a16="http://schemas.microsoft.com/office/drawing/2014/main" xmlns="" id="{ED5E56C7-6956-70D1-38F0-C546FC096271}"/>
                </a:ext>
              </a:extLst>
            </p:cNvPr>
            <p:cNvSpPr txBox="1"/>
            <p:nvPr/>
          </p:nvSpPr>
          <p:spPr>
            <a:xfrm>
              <a:off x="5526529" y="4446383"/>
              <a:ext cx="9476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 2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xmlns="" id="{5267443E-9BFA-9D7E-83BB-9A54CF293197}"/>
                </a:ext>
              </a:extLst>
            </p:cNvPr>
            <p:cNvGrpSpPr/>
            <p:nvPr/>
          </p:nvGrpSpPr>
          <p:grpSpPr>
            <a:xfrm>
              <a:off x="1605089" y="1510824"/>
              <a:ext cx="4349495" cy="946169"/>
              <a:chOff x="1622034" y="901355"/>
              <a:chExt cx="4349495" cy="946169"/>
            </a:xfrm>
          </p:grpSpPr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xmlns="" id="{8D29D40D-F931-49E2-7291-5EA5D610BBB7}"/>
                  </a:ext>
                </a:extLst>
              </p:cNvPr>
              <p:cNvSpPr/>
              <p:nvPr/>
            </p:nvSpPr>
            <p:spPr>
              <a:xfrm>
                <a:off x="1622034" y="927519"/>
                <a:ext cx="4349495" cy="920005"/>
              </a:xfrm>
              <a:prstGeom prst="round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lowchart: Connector 16">
                <a:extLst>
                  <a:ext uri="{FF2B5EF4-FFF2-40B4-BE49-F238E27FC236}">
                    <a16:creationId xmlns:a16="http://schemas.microsoft.com/office/drawing/2014/main" xmlns="" id="{1D0EEA15-3C59-8E95-AE54-F03D294D231C}"/>
                  </a:ext>
                </a:extLst>
              </p:cNvPr>
              <p:cNvSpPr/>
              <p:nvPr/>
            </p:nvSpPr>
            <p:spPr>
              <a:xfrm>
                <a:off x="1761777" y="1011860"/>
                <a:ext cx="82296" cy="82296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lowchart: Connector 17">
                <a:extLst>
                  <a:ext uri="{FF2B5EF4-FFF2-40B4-BE49-F238E27FC236}">
                    <a16:creationId xmlns:a16="http://schemas.microsoft.com/office/drawing/2014/main" xmlns="" id="{10A0DED5-A38B-53E3-65B4-639AAC9E974C}"/>
                  </a:ext>
                </a:extLst>
              </p:cNvPr>
              <p:cNvSpPr/>
              <p:nvPr/>
            </p:nvSpPr>
            <p:spPr>
              <a:xfrm>
                <a:off x="1761777" y="1222408"/>
                <a:ext cx="82296" cy="8229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lowchart: Connector 18">
                <a:extLst>
                  <a:ext uri="{FF2B5EF4-FFF2-40B4-BE49-F238E27FC236}">
                    <a16:creationId xmlns:a16="http://schemas.microsoft.com/office/drawing/2014/main" xmlns="" id="{B80164FB-12AB-D44D-83AF-0589BBE048F8}"/>
                  </a:ext>
                </a:extLst>
              </p:cNvPr>
              <p:cNvSpPr/>
              <p:nvPr/>
            </p:nvSpPr>
            <p:spPr>
              <a:xfrm>
                <a:off x="1761777" y="1439669"/>
                <a:ext cx="82296" cy="82296"/>
              </a:xfrm>
              <a:prstGeom prst="flowChartConnector">
                <a:avLst/>
              </a:prstGeom>
              <a:solidFill>
                <a:srgbClr val="006600"/>
              </a:solidFill>
              <a:ln>
                <a:solidFill>
                  <a:srgbClr val="0066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D74623D8-7393-9696-79F5-FD4FFD37B504}"/>
                  </a:ext>
                </a:extLst>
              </p:cNvPr>
              <p:cNvSpPr txBox="1"/>
              <p:nvPr/>
            </p:nvSpPr>
            <p:spPr>
              <a:xfrm>
                <a:off x="1871256" y="902427"/>
                <a:ext cx="78258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ading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92D6B454-6237-D321-64B6-2349EB98CBAC}"/>
                  </a:ext>
                </a:extLst>
              </p:cNvPr>
              <p:cNvSpPr txBox="1"/>
              <p:nvPr/>
            </p:nvSpPr>
            <p:spPr>
              <a:xfrm>
                <a:off x="1871505" y="1107829"/>
                <a:ext cx="156004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ading-unloading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186B5151-0081-965A-AA3C-DFE27FA65A76}"/>
                  </a:ext>
                </a:extLst>
              </p:cNvPr>
              <p:cNvSpPr txBox="1"/>
              <p:nvPr/>
            </p:nvSpPr>
            <p:spPr>
              <a:xfrm>
                <a:off x="1869234" y="1312659"/>
                <a:ext cx="187102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oading after healing</a:t>
                </a:r>
              </a:p>
            </p:txBody>
          </p:sp>
          <p:sp>
            <p:nvSpPr>
              <p:cNvPr id="23" name="Flowchart: Connector 22">
                <a:extLst>
                  <a:ext uri="{FF2B5EF4-FFF2-40B4-BE49-F238E27FC236}">
                    <a16:creationId xmlns:a16="http://schemas.microsoft.com/office/drawing/2014/main" xmlns="" id="{D90C5230-A607-CDFB-6B12-F6C1F2C2EA18}"/>
                  </a:ext>
                </a:extLst>
              </p:cNvPr>
              <p:cNvSpPr/>
              <p:nvPr/>
            </p:nvSpPr>
            <p:spPr>
              <a:xfrm>
                <a:off x="1757582" y="1653063"/>
                <a:ext cx="82296" cy="8229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E93DB6F9-8BE0-39EC-2D08-6AD3E15581FA}"/>
                  </a:ext>
                </a:extLst>
              </p:cNvPr>
              <p:cNvSpPr txBox="1"/>
              <p:nvPr/>
            </p:nvSpPr>
            <p:spPr>
              <a:xfrm>
                <a:off x="1873349" y="1534536"/>
                <a:ext cx="21002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oading without healing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9AE0961E-47A5-8186-A7E1-F8311F126886}"/>
                  </a:ext>
                </a:extLst>
              </p:cNvPr>
              <p:cNvSpPr txBox="1"/>
              <p:nvPr/>
            </p:nvSpPr>
            <p:spPr>
              <a:xfrm>
                <a:off x="3681018" y="911553"/>
                <a:ext cx="6848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d</a:t>
                </a:r>
              </a:p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64F51EBA-D5BE-9421-AEBC-D8D77E6F6DA6}"/>
                  </a:ext>
                </a:extLst>
              </p:cNvPr>
              <p:cNvSpPr txBox="1"/>
              <p:nvPr/>
            </p:nvSpPr>
            <p:spPr>
              <a:xfrm>
                <a:off x="4212671" y="901355"/>
                <a:ext cx="6880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Force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2430DB22-D875-5255-8C96-5E4CC039DE0D}"/>
                  </a:ext>
                </a:extLst>
              </p:cNvPr>
              <p:cNvSpPr txBox="1"/>
              <p:nvPr/>
            </p:nvSpPr>
            <p:spPr>
              <a:xfrm>
                <a:off x="4215920" y="1112606"/>
                <a:ext cx="17556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rack growth length</a:t>
                </a: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E07BB7CD-B9D4-9A04-81F7-E0BB4919EDDC}"/>
                </a:ext>
              </a:extLst>
            </p:cNvPr>
            <p:cNvSpPr txBox="1"/>
            <p:nvPr/>
          </p:nvSpPr>
          <p:spPr>
            <a:xfrm>
              <a:off x="340138" y="2541085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xmlns="" id="{1592A721-4B92-1CA0-F2BA-49A7F0ABDB67}"/>
                </a:ext>
              </a:extLst>
            </p:cNvPr>
            <p:cNvSpPr txBox="1"/>
            <p:nvPr/>
          </p:nvSpPr>
          <p:spPr>
            <a:xfrm>
              <a:off x="3831353" y="2533473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xmlns="" id="{BD27C7D2-A7B1-61E3-81BF-7E050BBA59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18856" y="5519405"/>
              <a:ext cx="3108960" cy="2433800"/>
            </a:xfrm>
            <a:prstGeom prst="rect">
              <a:avLst/>
            </a:prstGeom>
          </p:spPr>
        </p:pic>
        <p:sp>
          <p:nvSpPr>
            <p:cNvPr id="33" name="テキスト ボックス 5">
              <a:extLst>
                <a:ext uri="{FF2B5EF4-FFF2-40B4-BE49-F238E27FC236}">
                  <a16:creationId xmlns:a16="http://schemas.microsoft.com/office/drawing/2014/main" xmlns="" id="{2578282E-8774-EFBB-87CF-3CD5CF04B41A}"/>
                </a:ext>
              </a:extLst>
            </p:cNvPr>
            <p:cNvSpPr txBox="1"/>
            <p:nvPr/>
          </p:nvSpPr>
          <p:spPr>
            <a:xfrm>
              <a:off x="5527511" y="7150081"/>
              <a:ext cx="9476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 4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xmlns="" id="{42985581-F464-EFA3-82C5-430F1A46EB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4453" y="5519405"/>
              <a:ext cx="3108960" cy="2433800"/>
            </a:xfrm>
            <a:prstGeom prst="rect">
              <a:avLst/>
            </a:prstGeom>
          </p:spPr>
        </p:pic>
        <p:sp>
          <p:nvSpPr>
            <p:cNvPr id="36" name="テキスト ボックス 5">
              <a:extLst>
                <a:ext uri="{FF2B5EF4-FFF2-40B4-BE49-F238E27FC236}">
                  <a16:creationId xmlns:a16="http://schemas.microsoft.com/office/drawing/2014/main" xmlns="" id="{5B44EBCB-7EE1-1817-C74E-703F3C648030}"/>
                </a:ext>
              </a:extLst>
            </p:cNvPr>
            <p:cNvSpPr txBox="1"/>
            <p:nvPr/>
          </p:nvSpPr>
          <p:spPr>
            <a:xfrm>
              <a:off x="2027346" y="7136445"/>
              <a:ext cx="9476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e 3</a:t>
              </a:r>
              <a:endParaRPr kumimoji="1" lang="ja-JP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F3ECE441-A8C8-E888-3E06-35F3C398304D}"/>
                </a:ext>
              </a:extLst>
            </p:cNvPr>
            <p:cNvSpPr txBox="1"/>
            <p:nvPr/>
          </p:nvSpPr>
          <p:spPr>
            <a:xfrm>
              <a:off x="345074" y="520725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232E6109-4136-3B83-3B59-50B1DB1C1EF0}"/>
                </a:ext>
              </a:extLst>
            </p:cNvPr>
            <p:cNvSpPr txBox="1"/>
            <p:nvPr/>
          </p:nvSpPr>
          <p:spPr>
            <a:xfrm>
              <a:off x="3827851" y="5229119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</a:p>
          </p:txBody>
        </p:sp>
      </p:grpSp>
      <p:sp>
        <p:nvSpPr>
          <p:cNvPr id="30" name="TextBox 1">
            <a:extLst>
              <a:ext uri="{FF2B5EF4-FFF2-40B4-BE49-F238E27FC236}">
                <a16:creationId xmlns:a16="http://schemas.microsoft.com/office/drawing/2014/main" xmlns="" id="{0220B08E-1E33-CB4A-0715-A180DD21D3BD}"/>
              </a:ext>
            </a:extLst>
          </p:cNvPr>
          <p:cNvSpPr txBox="1"/>
          <p:nvPr/>
        </p:nvSpPr>
        <p:spPr>
          <a:xfrm>
            <a:off x="95693" y="0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08</a:t>
            </a:r>
          </a:p>
        </p:txBody>
      </p:sp>
    </p:spTree>
    <p:extLst>
      <p:ext uri="{BB962C8B-B14F-4D97-AF65-F5344CB8AC3E}">
        <p14:creationId xmlns:p14="http://schemas.microsoft.com/office/powerpoint/2010/main" val="17072076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8F0D74C8-E5CE-76EF-1192-38891FDA0D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7B394E72-9D6E-7633-E879-32C50849B41C}"/>
              </a:ext>
            </a:extLst>
          </p:cNvPr>
          <p:cNvSpPr txBox="1"/>
          <p:nvPr/>
        </p:nvSpPr>
        <p:spPr>
          <a:xfrm>
            <a:off x="0" y="-6169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09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CD27326-3545-80C4-D135-73BE74879C2B}"/>
              </a:ext>
            </a:extLst>
          </p:cNvPr>
          <p:cNvGrpSpPr/>
          <p:nvPr/>
        </p:nvGrpSpPr>
        <p:grpSpPr>
          <a:xfrm>
            <a:off x="278412" y="1069049"/>
            <a:ext cx="6771482" cy="8513852"/>
            <a:chOff x="278412" y="1069049"/>
            <a:chExt cx="6771482" cy="8513852"/>
          </a:xfrm>
        </p:grpSpPr>
        <p:sp>
          <p:nvSpPr>
            <p:cNvPr id="78" name="Rectangle: Rounded Corners 77">
              <a:extLst>
                <a:ext uri="{FF2B5EF4-FFF2-40B4-BE49-F238E27FC236}">
                  <a16:creationId xmlns:a16="http://schemas.microsoft.com/office/drawing/2014/main" xmlns="" id="{75988337-BADF-A31E-AFE1-3ACF0A27802F}"/>
                </a:ext>
              </a:extLst>
            </p:cNvPr>
            <p:cNvSpPr/>
            <p:nvPr/>
          </p:nvSpPr>
          <p:spPr>
            <a:xfrm>
              <a:off x="1714509" y="1080336"/>
              <a:ext cx="4151749" cy="718317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lowchart: Connector 78">
              <a:extLst>
                <a:ext uri="{FF2B5EF4-FFF2-40B4-BE49-F238E27FC236}">
                  <a16:creationId xmlns:a16="http://schemas.microsoft.com/office/drawing/2014/main" xmlns="" id="{70C5FA41-DD8F-5F2C-7012-4EDEFBA3B354}"/>
                </a:ext>
              </a:extLst>
            </p:cNvPr>
            <p:cNvSpPr/>
            <p:nvPr/>
          </p:nvSpPr>
          <p:spPr>
            <a:xfrm>
              <a:off x="1846349" y="1183514"/>
              <a:ext cx="82296" cy="82296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lowchart: Connector 79">
              <a:extLst>
                <a:ext uri="{FF2B5EF4-FFF2-40B4-BE49-F238E27FC236}">
                  <a16:creationId xmlns:a16="http://schemas.microsoft.com/office/drawing/2014/main" xmlns="" id="{5D3B39A8-0E68-AF2D-A454-BFC467CD0861}"/>
                </a:ext>
              </a:extLst>
            </p:cNvPr>
            <p:cNvSpPr/>
            <p:nvPr/>
          </p:nvSpPr>
          <p:spPr>
            <a:xfrm>
              <a:off x="1846349" y="1394062"/>
              <a:ext cx="82296" cy="8229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lowchart: Connector 80">
              <a:extLst>
                <a:ext uri="{FF2B5EF4-FFF2-40B4-BE49-F238E27FC236}">
                  <a16:creationId xmlns:a16="http://schemas.microsoft.com/office/drawing/2014/main" xmlns="" id="{B9167539-FC26-AA09-63C0-ABA5204D6077}"/>
                </a:ext>
              </a:extLst>
            </p:cNvPr>
            <p:cNvSpPr/>
            <p:nvPr/>
          </p:nvSpPr>
          <p:spPr>
            <a:xfrm>
              <a:off x="1846349" y="1611323"/>
              <a:ext cx="82296" cy="82296"/>
            </a:xfrm>
            <a:prstGeom prst="flowChartConnector">
              <a:avLst/>
            </a:prstGeom>
            <a:solidFill>
              <a:srgbClr val="006600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xmlns="" id="{19241EBD-B086-4803-9133-DAF48F8A629D}"/>
                </a:ext>
              </a:extLst>
            </p:cNvPr>
            <p:cNvSpPr txBox="1"/>
            <p:nvPr/>
          </p:nvSpPr>
          <p:spPr>
            <a:xfrm>
              <a:off x="1934562" y="1074081"/>
              <a:ext cx="7825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ading</a:t>
              </a: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xmlns="" id="{B9358D7E-9C91-14BF-5A7E-F92F41B6A70E}"/>
                </a:ext>
              </a:extLst>
            </p:cNvPr>
            <p:cNvSpPr txBox="1"/>
            <p:nvPr/>
          </p:nvSpPr>
          <p:spPr>
            <a:xfrm>
              <a:off x="1934811" y="1279483"/>
              <a:ext cx="15600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ading-unloading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xmlns="" id="{DD7BF92D-61CA-9156-A500-1A106E83BDD1}"/>
                </a:ext>
              </a:extLst>
            </p:cNvPr>
            <p:cNvSpPr txBox="1"/>
            <p:nvPr/>
          </p:nvSpPr>
          <p:spPr>
            <a:xfrm>
              <a:off x="1941249" y="1484313"/>
              <a:ext cx="18710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loading after healing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xmlns="" id="{FA09E93E-F334-4EB9-967E-724A786A1EE9}"/>
                </a:ext>
              </a:extLst>
            </p:cNvPr>
            <p:cNvSpPr txBox="1"/>
            <p:nvPr/>
          </p:nvSpPr>
          <p:spPr>
            <a:xfrm>
              <a:off x="4149123" y="1069049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Force</a:t>
              </a: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xmlns="" id="{0EADBE93-A4EF-F308-04FB-328BEE303E04}"/>
                </a:ext>
              </a:extLst>
            </p:cNvPr>
            <p:cNvSpPr txBox="1"/>
            <p:nvPr/>
          </p:nvSpPr>
          <p:spPr>
            <a:xfrm>
              <a:off x="4152372" y="1284634"/>
              <a:ext cx="17556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rack growth length</a:t>
              </a: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xmlns="" id="{0677E6CA-CD8E-AB5D-9551-BA5C255694AF}"/>
                </a:ext>
              </a:extLst>
            </p:cNvPr>
            <p:cNvSpPr txBox="1"/>
            <p:nvPr/>
          </p:nvSpPr>
          <p:spPr>
            <a:xfrm>
              <a:off x="3617470" y="1076679"/>
              <a:ext cx="6848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ose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xmlns="" id="{A53577C9-68EF-210D-F404-0F8D28BD4FD7}"/>
                </a:ext>
              </a:extLst>
            </p:cNvPr>
            <p:cNvSpPr txBox="1"/>
            <p:nvPr/>
          </p:nvSpPr>
          <p:spPr>
            <a:xfrm>
              <a:off x="3613249" y="1286242"/>
              <a:ext cx="5741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pen</a:t>
              </a:r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15B28001-C3A5-34CE-8F5E-C1B6150C926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9781" y="2034247"/>
              <a:ext cx="3108960" cy="2433800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58CEC9F8-DFD1-4F6B-8CA7-7B1ED1A1389B}"/>
                </a:ext>
              </a:extLst>
            </p:cNvPr>
            <p:cNvSpPr txBox="1"/>
            <p:nvPr/>
          </p:nvSpPr>
          <p:spPr>
            <a:xfrm>
              <a:off x="281769" y="1810877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xmlns="" id="{4CC17260-A4FD-5AD9-226D-B6F9AC5654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40934" y="2033106"/>
              <a:ext cx="3108960" cy="2433800"/>
            </a:xfrm>
            <a:prstGeom prst="rect">
              <a:avLst/>
            </a:prstGeom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xmlns="" id="{FC10DB4B-B9B9-53DB-EAB0-C412CBED2E17}"/>
                </a:ext>
              </a:extLst>
            </p:cNvPr>
            <p:cNvSpPr txBox="1"/>
            <p:nvPr/>
          </p:nvSpPr>
          <p:spPr>
            <a:xfrm>
              <a:off x="3754745" y="1819357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xmlns="" id="{7CD183F3-1A71-5E8B-4802-111102FE367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5368" y="4591674"/>
              <a:ext cx="3108960" cy="24338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xmlns="" id="{09DABFBE-6B93-389C-0EF0-EDCEE0EEE2A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40934" y="4591674"/>
              <a:ext cx="3108960" cy="2433800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xmlns="" id="{40E39BCB-A065-F178-DF5B-ACDD383B195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09995" y="7149101"/>
              <a:ext cx="3108960" cy="2433800"/>
            </a:xfrm>
            <a:prstGeom prst="rect">
              <a:avLst/>
            </a:prstGeom>
          </p:spPr>
        </p:pic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xmlns="" id="{F58E5E6C-BA36-BC8F-5E2E-9B80074A31D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940720" y="7149101"/>
              <a:ext cx="3108960" cy="2433800"/>
            </a:xfrm>
            <a:prstGeom prst="rect">
              <a:avLst/>
            </a:prstGeom>
          </p:spPr>
        </p:pic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5355107A-785E-5EDB-778C-82801363DE0C}"/>
                </a:ext>
              </a:extLst>
            </p:cNvPr>
            <p:cNvSpPr txBox="1"/>
            <p:nvPr/>
          </p:nvSpPr>
          <p:spPr>
            <a:xfrm>
              <a:off x="283798" y="433381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41D99CA3-4FBA-C5B5-EECF-E526ADF130B4}"/>
                </a:ext>
              </a:extLst>
            </p:cNvPr>
            <p:cNvSpPr txBox="1"/>
            <p:nvPr/>
          </p:nvSpPr>
          <p:spPr>
            <a:xfrm>
              <a:off x="3759434" y="4346048"/>
              <a:ext cx="402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xmlns="" id="{6724F134-5F77-0320-EE64-676BC4761632}"/>
                </a:ext>
              </a:extLst>
            </p:cNvPr>
            <p:cNvSpPr txBox="1"/>
            <p:nvPr/>
          </p:nvSpPr>
          <p:spPr>
            <a:xfrm>
              <a:off x="278412" y="6841769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e)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xmlns="" id="{5658B362-BF39-E86F-7E46-3A3B0A0E3F27}"/>
                </a:ext>
              </a:extLst>
            </p:cNvPr>
            <p:cNvSpPr txBox="1"/>
            <p:nvPr/>
          </p:nvSpPr>
          <p:spPr>
            <a:xfrm>
              <a:off x="3762664" y="6860755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f)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xmlns="" id="{0B77C5B9-BFA8-0E0C-5384-A0D39888985D}"/>
                </a:ext>
              </a:extLst>
            </p:cNvPr>
            <p:cNvSpPr txBox="1"/>
            <p:nvPr/>
          </p:nvSpPr>
          <p:spPr>
            <a:xfrm>
              <a:off x="1080014" y="2211090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S15P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xmlns="" id="{27BCE16C-D931-4FB6-39BD-E06E84DAF6EF}"/>
                </a:ext>
              </a:extLst>
            </p:cNvPr>
            <p:cNvSpPr txBox="1"/>
            <p:nvPr/>
          </p:nvSpPr>
          <p:spPr>
            <a:xfrm>
              <a:off x="4514393" y="2210124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S30P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xmlns="" id="{094CCE92-41BD-B982-F9F3-D4AC5D237BC7}"/>
                </a:ext>
              </a:extLst>
            </p:cNvPr>
            <p:cNvSpPr txBox="1"/>
            <p:nvPr/>
          </p:nvSpPr>
          <p:spPr>
            <a:xfrm>
              <a:off x="1058748" y="476474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S15P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xmlns="" id="{F72CEEB9-7E3B-DE7D-ADFE-683171C98BBF}"/>
                </a:ext>
              </a:extLst>
            </p:cNvPr>
            <p:cNvSpPr txBox="1"/>
            <p:nvPr/>
          </p:nvSpPr>
          <p:spPr>
            <a:xfrm>
              <a:off x="4514393" y="4770241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S20P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xmlns="" id="{685C251F-6FFF-DEDC-89D9-9E0FFA3CBCD0}"/>
                </a:ext>
              </a:extLst>
            </p:cNvPr>
            <p:cNvSpPr txBox="1"/>
            <p:nvPr/>
          </p:nvSpPr>
          <p:spPr>
            <a:xfrm>
              <a:off x="1080014" y="7330728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15P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61D37333-27D9-9CDA-E7E5-5DF6A19793BC}"/>
                </a:ext>
              </a:extLst>
            </p:cNvPr>
            <p:cNvSpPr txBox="1"/>
            <p:nvPr/>
          </p:nvSpPr>
          <p:spPr>
            <a:xfrm>
              <a:off x="4514393" y="7324972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30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02200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 - 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kumimoji="1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5540</TotalTime>
  <Words>623</Words>
  <Application>Microsoft Office PowerPoint</Application>
  <PresentationFormat>ユーザー設定</PresentationFormat>
  <Paragraphs>300</Paragraphs>
  <Slides>11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1</vt:i4>
      </vt:variant>
    </vt:vector>
  </HeadingPairs>
  <TitlesOfParts>
    <vt:vector size="20" baseType="lpstr">
      <vt:lpstr>Aptos</vt:lpstr>
      <vt:lpstr>Aptos Display</vt:lpstr>
      <vt:lpstr>游ゴシック</vt:lpstr>
      <vt:lpstr>Arial</vt:lpstr>
      <vt:lpstr>Cambria Math</vt:lpstr>
      <vt:lpstr>Symbol</vt:lpstr>
      <vt:lpstr>Times New Roman</vt:lpstr>
      <vt:lpstr>Office Theme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hman Mostafizur</dc:creator>
  <cp:lastModifiedBy>尾崎伸吾</cp:lastModifiedBy>
  <cp:revision>384</cp:revision>
  <dcterms:created xsi:type="dcterms:W3CDTF">2024-01-24T09:45:59Z</dcterms:created>
  <dcterms:modified xsi:type="dcterms:W3CDTF">2024-09-11T08:55:38Z</dcterms:modified>
</cp:coreProperties>
</file>